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Dr. Gowri Krishnasamy</w:t>
      </w:r>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r>
        <w:rPr>
          <w:i/>
        </w:rPr>
        <w:t>Math objects m</w:t>
      </w:r>
      <w:r w:rsidR="003D305B">
        <w:rPr>
          <w:i/>
        </w:rPr>
        <w:t xml:space="preserve">ade using </w:t>
      </w:r>
      <w:hyperlink r:id="rId8" w:history="1">
        <w:r w:rsidR="003D305B" w:rsidRPr="009C360F">
          <w:rPr>
            <w:rStyle w:val="Hyperlink"/>
            <w:i/>
          </w:rPr>
          <w:t>MathType</w:t>
        </w:r>
      </w:hyperlink>
      <w:r>
        <w:rPr>
          <w:i/>
        </w:rPr>
        <w:t>.</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rFonts w:eastAsiaTheme="minorEastAsia"/>
          <w:noProof/>
        </w:rPr>
      </w:sdtEndPr>
      <w:sdtContent>
        <w:p w14:paraId="16618D12" w14:textId="77777777" w:rsidR="007A68F4" w:rsidRDefault="007A68F4">
          <w:pPr>
            <w:pStyle w:val="TOCHeading"/>
          </w:pPr>
          <w:r>
            <w:t>Table of Contents</w:t>
          </w:r>
        </w:p>
        <w:p w14:paraId="790FCCD1" w14:textId="77777777" w:rsidR="00F234D4" w:rsidRDefault="007A68F4">
          <w:pPr>
            <w:pStyle w:val="TOC1"/>
            <w:tabs>
              <w:tab w:val="right" w:leader="dot" w:pos="9350"/>
            </w:tabs>
            <w:rPr>
              <w:rFonts w:asciiTheme="minorHAnsi" w:hAnsiTheme="minorHAnsi"/>
              <w:noProof/>
              <w:sz w:val="22"/>
              <w:lang w:eastAsia="en-CA"/>
            </w:rPr>
          </w:pPr>
          <w:r>
            <w:fldChar w:fldCharType="begin"/>
          </w:r>
          <w:r>
            <w:instrText xml:space="preserve"> TOC \o "1-3" \h \z \u </w:instrText>
          </w:r>
          <w:r>
            <w:fldChar w:fldCharType="separate"/>
          </w:r>
          <w:hyperlink w:anchor="_Toc445224370" w:history="1">
            <w:r w:rsidR="00F234D4" w:rsidRPr="00A639B4">
              <w:rPr>
                <w:rStyle w:val="Hyperlink"/>
                <w:noProof/>
              </w:rPr>
              <w:t>Abbreviations</w:t>
            </w:r>
            <w:r w:rsidR="00F234D4">
              <w:rPr>
                <w:noProof/>
                <w:webHidden/>
              </w:rPr>
              <w:tab/>
            </w:r>
            <w:r w:rsidR="00F234D4">
              <w:rPr>
                <w:noProof/>
                <w:webHidden/>
              </w:rPr>
              <w:fldChar w:fldCharType="begin"/>
            </w:r>
            <w:r w:rsidR="00F234D4">
              <w:rPr>
                <w:noProof/>
                <w:webHidden/>
              </w:rPr>
              <w:instrText xml:space="preserve"> PAGEREF _Toc445224370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6E3158FF" w14:textId="77777777" w:rsidR="00F234D4" w:rsidRDefault="00351B6A">
          <w:pPr>
            <w:pStyle w:val="TOC1"/>
            <w:tabs>
              <w:tab w:val="right" w:leader="dot" w:pos="9350"/>
            </w:tabs>
            <w:rPr>
              <w:rFonts w:asciiTheme="minorHAnsi" w:hAnsiTheme="minorHAnsi"/>
              <w:noProof/>
              <w:sz w:val="22"/>
              <w:lang w:eastAsia="en-CA"/>
            </w:rPr>
          </w:pPr>
          <w:hyperlink w:anchor="_Toc445224371" w:history="1">
            <w:r w:rsidR="00F234D4" w:rsidRPr="00A639B4">
              <w:rPr>
                <w:rStyle w:val="Hyperlink"/>
                <w:noProof/>
              </w:rPr>
              <w:t>Angle Modulation</w:t>
            </w:r>
            <w:r w:rsidR="00F234D4">
              <w:rPr>
                <w:noProof/>
                <w:webHidden/>
              </w:rPr>
              <w:tab/>
            </w:r>
            <w:r w:rsidR="00F234D4">
              <w:rPr>
                <w:noProof/>
                <w:webHidden/>
              </w:rPr>
              <w:fldChar w:fldCharType="begin"/>
            </w:r>
            <w:r w:rsidR="00F234D4">
              <w:rPr>
                <w:noProof/>
                <w:webHidden/>
              </w:rPr>
              <w:instrText xml:space="preserve"> PAGEREF _Toc445224371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76301E34" w14:textId="77777777" w:rsidR="00F234D4" w:rsidRDefault="00351B6A">
          <w:pPr>
            <w:pStyle w:val="TOC2"/>
            <w:tabs>
              <w:tab w:val="right" w:leader="dot" w:pos="9350"/>
            </w:tabs>
            <w:rPr>
              <w:rFonts w:asciiTheme="minorHAnsi" w:hAnsiTheme="minorHAnsi"/>
              <w:noProof/>
              <w:sz w:val="22"/>
              <w:lang w:eastAsia="en-CA"/>
            </w:rPr>
          </w:pPr>
          <w:hyperlink w:anchor="_Toc445224372" w:history="1">
            <w:r w:rsidR="00F234D4" w:rsidRPr="00A639B4">
              <w:rPr>
                <w:rStyle w:val="Hyperlink"/>
                <w:noProof/>
              </w:rPr>
              <w:t>Frequency Modulation</w:t>
            </w:r>
            <w:r w:rsidR="00F234D4">
              <w:rPr>
                <w:noProof/>
                <w:webHidden/>
              </w:rPr>
              <w:tab/>
            </w:r>
            <w:r w:rsidR="00F234D4">
              <w:rPr>
                <w:noProof/>
                <w:webHidden/>
              </w:rPr>
              <w:fldChar w:fldCharType="begin"/>
            </w:r>
            <w:r w:rsidR="00F234D4">
              <w:rPr>
                <w:noProof/>
                <w:webHidden/>
              </w:rPr>
              <w:instrText xml:space="preserve"> PAGEREF _Toc445224372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2F039C90" w14:textId="77777777" w:rsidR="00F234D4" w:rsidRPr="00F234D4" w:rsidRDefault="00351B6A">
          <w:pPr>
            <w:pStyle w:val="TOC2"/>
            <w:tabs>
              <w:tab w:val="right" w:leader="dot" w:pos="9350"/>
            </w:tabs>
            <w:rPr>
              <w:rFonts w:asciiTheme="minorHAnsi" w:hAnsiTheme="minorHAnsi"/>
              <w:b/>
              <w:noProof/>
              <w:sz w:val="22"/>
              <w:lang w:eastAsia="en-CA"/>
            </w:rPr>
          </w:pPr>
          <w:hyperlink w:anchor="_Toc445224373" w:history="1">
            <w:r w:rsidR="00F234D4" w:rsidRPr="00A639B4">
              <w:rPr>
                <w:rStyle w:val="Hyperlink"/>
                <w:noProof/>
              </w:rPr>
              <w:t>Power</w:t>
            </w:r>
            <w:r w:rsidR="00F234D4">
              <w:rPr>
                <w:noProof/>
                <w:webHidden/>
              </w:rPr>
              <w:tab/>
            </w:r>
            <w:r w:rsidR="00F234D4">
              <w:rPr>
                <w:noProof/>
                <w:webHidden/>
              </w:rPr>
              <w:fldChar w:fldCharType="begin"/>
            </w:r>
            <w:r w:rsidR="00F234D4">
              <w:rPr>
                <w:noProof/>
                <w:webHidden/>
              </w:rPr>
              <w:instrText xml:space="preserve"> PAGEREF _Toc445224373 \h </w:instrText>
            </w:r>
            <w:r w:rsidR="00F234D4">
              <w:rPr>
                <w:noProof/>
                <w:webHidden/>
              </w:rPr>
            </w:r>
            <w:r w:rsidR="00F234D4">
              <w:rPr>
                <w:noProof/>
                <w:webHidden/>
              </w:rPr>
              <w:fldChar w:fldCharType="separate"/>
            </w:r>
            <w:r w:rsidR="00F234D4">
              <w:rPr>
                <w:noProof/>
                <w:webHidden/>
              </w:rPr>
              <w:t>3</w:t>
            </w:r>
            <w:r w:rsidR="00F234D4">
              <w:rPr>
                <w:noProof/>
                <w:webHidden/>
              </w:rPr>
              <w:fldChar w:fldCharType="end"/>
            </w:r>
          </w:hyperlink>
        </w:p>
        <w:p w14:paraId="389A1AE7" w14:textId="77777777" w:rsidR="00F234D4" w:rsidRDefault="00351B6A">
          <w:pPr>
            <w:pStyle w:val="TOC2"/>
            <w:tabs>
              <w:tab w:val="right" w:leader="dot" w:pos="9350"/>
            </w:tabs>
            <w:rPr>
              <w:rFonts w:asciiTheme="minorHAnsi" w:hAnsiTheme="minorHAnsi"/>
              <w:noProof/>
              <w:sz w:val="22"/>
              <w:lang w:eastAsia="en-CA"/>
            </w:rPr>
          </w:pPr>
          <w:hyperlink w:anchor="_Toc445224374" w:history="1">
            <w:r w:rsidR="00F234D4" w:rsidRPr="00A639B4">
              <w:rPr>
                <w:rStyle w:val="Hyperlink"/>
                <w:noProof/>
              </w:rPr>
              <w:t>Phase Modulation</w:t>
            </w:r>
            <w:r w:rsidR="00F234D4">
              <w:rPr>
                <w:noProof/>
                <w:webHidden/>
              </w:rPr>
              <w:tab/>
            </w:r>
            <w:r w:rsidR="00F234D4">
              <w:rPr>
                <w:noProof/>
                <w:webHidden/>
              </w:rPr>
              <w:fldChar w:fldCharType="begin"/>
            </w:r>
            <w:r w:rsidR="00F234D4">
              <w:rPr>
                <w:noProof/>
                <w:webHidden/>
              </w:rPr>
              <w:instrText xml:space="preserve"> PAGEREF _Toc445224374 \h </w:instrText>
            </w:r>
            <w:r w:rsidR="00F234D4">
              <w:rPr>
                <w:noProof/>
                <w:webHidden/>
              </w:rPr>
            </w:r>
            <w:r w:rsidR="00F234D4">
              <w:rPr>
                <w:noProof/>
                <w:webHidden/>
              </w:rPr>
              <w:fldChar w:fldCharType="separate"/>
            </w:r>
            <w:r w:rsidR="00F234D4">
              <w:rPr>
                <w:noProof/>
                <w:webHidden/>
              </w:rPr>
              <w:t>4</w:t>
            </w:r>
            <w:r w:rsidR="00F234D4">
              <w:rPr>
                <w:noProof/>
                <w:webHidden/>
              </w:rPr>
              <w:fldChar w:fldCharType="end"/>
            </w:r>
          </w:hyperlink>
        </w:p>
        <w:p w14:paraId="0B06DA8D" w14:textId="77777777" w:rsidR="00F234D4" w:rsidRDefault="00351B6A">
          <w:pPr>
            <w:pStyle w:val="TOC1"/>
            <w:tabs>
              <w:tab w:val="right" w:leader="dot" w:pos="9350"/>
            </w:tabs>
            <w:rPr>
              <w:rFonts w:asciiTheme="minorHAnsi" w:hAnsiTheme="minorHAnsi"/>
              <w:noProof/>
              <w:sz w:val="22"/>
              <w:lang w:eastAsia="en-CA"/>
            </w:rPr>
          </w:pPr>
          <w:hyperlink w:anchor="_Toc445224375" w:history="1">
            <w:r w:rsidR="00F234D4" w:rsidRPr="00A639B4">
              <w:rPr>
                <w:rStyle w:val="Hyperlink"/>
                <w:noProof/>
              </w:rPr>
              <w:t>Amplitude Modulation</w:t>
            </w:r>
            <w:r w:rsidR="00F234D4">
              <w:rPr>
                <w:noProof/>
                <w:webHidden/>
              </w:rPr>
              <w:tab/>
            </w:r>
            <w:r w:rsidR="00F234D4">
              <w:rPr>
                <w:noProof/>
                <w:webHidden/>
              </w:rPr>
              <w:fldChar w:fldCharType="begin"/>
            </w:r>
            <w:r w:rsidR="00F234D4">
              <w:rPr>
                <w:noProof/>
                <w:webHidden/>
              </w:rPr>
              <w:instrText xml:space="preserve"> PAGEREF _Toc445224375 \h </w:instrText>
            </w:r>
            <w:r w:rsidR="00F234D4">
              <w:rPr>
                <w:noProof/>
                <w:webHidden/>
              </w:rPr>
            </w:r>
            <w:r w:rsidR="00F234D4">
              <w:rPr>
                <w:noProof/>
                <w:webHidden/>
              </w:rPr>
              <w:fldChar w:fldCharType="separate"/>
            </w:r>
            <w:r w:rsidR="00F234D4">
              <w:rPr>
                <w:noProof/>
                <w:webHidden/>
              </w:rPr>
              <w:t>4</w:t>
            </w:r>
            <w:r w:rsidR="00F234D4">
              <w:rPr>
                <w:noProof/>
                <w:webHidden/>
              </w:rPr>
              <w:fldChar w:fldCharType="end"/>
            </w:r>
          </w:hyperlink>
        </w:p>
        <w:p w14:paraId="20FB0367" w14:textId="77777777" w:rsidR="00F234D4" w:rsidRDefault="00351B6A">
          <w:pPr>
            <w:pStyle w:val="TOC2"/>
            <w:tabs>
              <w:tab w:val="right" w:leader="dot" w:pos="9350"/>
            </w:tabs>
            <w:rPr>
              <w:rFonts w:asciiTheme="minorHAnsi" w:hAnsiTheme="minorHAnsi"/>
              <w:noProof/>
              <w:sz w:val="22"/>
              <w:lang w:eastAsia="en-CA"/>
            </w:rPr>
          </w:pPr>
          <w:hyperlink w:anchor="_Toc445224376" w:history="1">
            <w:r w:rsidR="00F234D4" w:rsidRPr="00A639B4">
              <w:rPr>
                <w:rStyle w:val="Hyperlink"/>
                <w:noProof/>
              </w:rPr>
              <w:t>Generating SSB-SC</w:t>
            </w:r>
            <w:r w:rsidR="00F234D4">
              <w:rPr>
                <w:noProof/>
                <w:webHidden/>
              </w:rPr>
              <w:tab/>
            </w:r>
            <w:r w:rsidR="00F234D4">
              <w:rPr>
                <w:noProof/>
                <w:webHidden/>
              </w:rPr>
              <w:fldChar w:fldCharType="begin"/>
            </w:r>
            <w:r w:rsidR="00F234D4">
              <w:rPr>
                <w:noProof/>
                <w:webHidden/>
              </w:rPr>
              <w:instrText xml:space="preserve"> PAGEREF _Toc445224376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58BE5863" w14:textId="77777777" w:rsidR="00F234D4" w:rsidRDefault="00351B6A">
          <w:pPr>
            <w:pStyle w:val="TOC3"/>
            <w:tabs>
              <w:tab w:val="right" w:leader="dot" w:pos="9350"/>
            </w:tabs>
            <w:rPr>
              <w:rFonts w:asciiTheme="minorHAnsi" w:hAnsiTheme="minorHAnsi"/>
              <w:noProof/>
              <w:sz w:val="22"/>
              <w:lang w:eastAsia="en-CA"/>
            </w:rPr>
          </w:pPr>
          <w:hyperlink w:anchor="_Toc445224377" w:history="1">
            <w:r w:rsidR="00F234D4" w:rsidRPr="00A639B4">
              <w:rPr>
                <w:rStyle w:val="Hyperlink"/>
                <w:noProof/>
              </w:rPr>
              <w:t>Frequency Discrimination Method</w:t>
            </w:r>
            <w:r w:rsidR="00F234D4">
              <w:rPr>
                <w:noProof/>
                <w:webHidden/>
              </w:rPr>
              <w:tab/>
            </w:r>
            <w:r w:rsidR="00F234D4">
              <w:rPr>
                <w:noProof/>
                <w:webHidden/>
              </w:rPr>
              <w:fldChar w:fldCharType="begin"/>
            </w:r>
            <w:r w:rsidR="00F234D4">
              <w:rPr>
                <w:noProof/>
                <w:webHidden/>
              </w:rPr>
              <w:instrText xml:space="preserve"> PAGEREF _Toc445224377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1951C33B" w14:textId="77777777" w:rsidR="00F234D4" w:rsidRDefault="00351B6A">
          <w:pPr>
            <w:pStyle w:val="TOC3"/>
            <w:tabs>
              <w:tab w:val="right" w:leader="dot" w:pos="9350"/>
            </w:tabs>
            <w:rPr>
              <w:rFonts w:asciiTheme="minorHAnsi" w:hAnsiTheme="minorHAnsi"/>
              <w:noProof/>
              <w:sz w:val="22"/>
              <w:lang w:eastAsia="en-CA"/>
            </w:rPr>
          </w:pPr>
          <w:hyperlink w:anchor="_Toc445224378" w:history="1">
            <w:r w:rsidR="00F234D4" w:rsidRPr="00A639B4">
              <w:rPr>
                <w:rStyle w:val="Hyperlink"/>
                <w:noProof/>
              </w:rPr>
              <w:t>Phase Discrimination Method</w:t>
            </w:r>
            <w:r w:rsidR="00F234D4">
              <w:rPr>
                <w:noProof/>
                <w:webHidden/>
              </w:rPr>
              <w:tab/>
            </w:r>
            <w:r w:rsidR="00F234D4">
              <w:rPr>
                <w:noProof/>
                <w:webHidden/>
              </w:rPr>
              <w:fldChar w:fldCharType="begin"/>
            </w:r>
            <w:r w:rsidR="00F234D4">
              <w:rPr>
                <w:noProof/>
                <w:webHidden/>
              </w:rPr>
              <w:instrText xml:space="preserve"> PAGEREF _Toc445224378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70BB6C2C" w14:textId="77777777" w:rsidR="00F234D4" w:rsidRDefault="00351B6A">
          <w:pPr>
            <w:pStyle w:val="TOC1"/>
            <w:tabs>
              <w:tab w:val="right" w:leader="dot" w:pos="9350"/>
            </w:tabs>
            <w:rPr>
              <w:rFonts w:asciiTheme="minorHAnsi" w:hAnsiTheme="minorHAnsi"/>
              <w:noProof/>
              <w:sz w:val="22"/>
              <w:lang w:eastAsia="en-CA"/>
            </w:rPr>
          </w:pPr>
          <w:hyperlink w:anchor="_Toc445224379" w:history="1">
            <w:r w:rsidR="00F234D4" w:rsidRPr="00A639B4">
              <w:rPr>
                <w:rStyle w:val="Hyperlink"/>
                <w:noProof/>
              </w:rPr>
              <w:t>Current</w:t>
            </w:r>
            <w:r w:rsidR="00F234D4">
              <w:rPr>
                <w:noProof/>
                <w:webHidden/>
              </w:rPr>
              <w:tab/>
            </w:r>
            <w:r w:rsidR="00F234D4">
              <w:rPr>
                <w:noProof/>
                <w:webHidden/>
              </w:rPr>
              <w:fldChar w:fldCharType="begin"/>
            </w:r>
            <w:r w:rsidR="00F234D4">
              <w:rPr>
                <w:noProof/>
                <w:webHidden/>
              </w:rPr>
              <w:instrText xml:space="preserve"> PAGEREF _Toc445224379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6131C799" w14:textId="77777777" w:rsidR="00F234D4" w:rsidRDefault="00351B6A">
          <w:pPr>
            <w:pStyle w:val="TOC1"/>
            <w:tabs>
              <w:tab w:val="right" w:leader="dot" w:pos="9350"/>
            </w:tabs>
            <w:rPr>
              <w:rFonts w:asciiTheme="minorHAnsi" w:hAnsiTheme="minorHAnsi"/>
              <w:noProof/>
              <w:sz w:val="22"/>
              <w:lang w:eastAsia="en-CA"/>
            </w:rPr>
          </w:pPr>
          <w:hyperlink w:anchor="_Toc445224380" w:history="1">
            <w:r w:rsidR="00F234D4" w:rsidRPr="00A639B4">
              <w:rPr>
                <w:rStyle w:val="Hyperlink"/>
                <w:noProof/>
              </w:rPr>
              <w:t>Information Theory</w:t>
            </w:r>
            <w:r w:rsidR="00F234D4">
              <w:rPr>
                <w:noProof/>
                <w:webHidden/>
              </w:rPr>
              <w:tab/>
            </w:r>
            <w:r w:rsidR="00F234D4">
              <w:rPr>
                <w:noProof/>
                <w:webHidden/>
              </w:rPr>
              <w:fldChar w:fldCharType="begin"/>
            </w:r>
            <w:r w:rsidR="00F234D4">
              <w:rPr>
                <w:noProof/>
                <w:webHidden/>
              </w:rPr>
              <w:instrText xml:space="preserve"> PAGEREF _Toc445224380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4DC31CE9" w14:textId="77777777" w:rsidR="00F234D4" w:rsidRDefault="00351B6A">
          <w:pPr>
            <w:pStyle w:val="TOC2"/>
            <w:tabs>
              <w:tab w:val="right" w:leader="dot" w:pos="9350"/>
            </w:tabs>
            <w:rPr>
              <w:rFonts w:asciiTheme="minorHAnsi" w:hAnsiTheme="minorHAnsi"/>
              <w:noProof/>
              <w:sz w:val="22"/>
              <w:lang w:eastAsia="en-CA"/>
            </w:rPr>
          </w:pPr>
          <w:hyperlink w:anchor="_Toc445224381" w:history="1">
            <w:r w:rsidR="00F234D4" w:rsidRPr="00A639B4">
              <w:rPr>
                <w:rStyle w:val="Hyperlink"/>
                <w:noProof/>
              </w:rPr>
              <w:t>Shannon-Fano</w:t>
            </w:r>
            <w:r w:rsidR="00F234D4">
              <w:rPr>
                <w:noProof/>
                <w:webHidden/>
              </w:rPr>
              <w:tab/>
            </w:r>
            <w:r w:rsidR="00F234D4">
              <w:rPr>
                <w:noProof/>
                <w:webHidden/>
              </w:rPr>
              <w:fldChar w:fldCharType="begin"/>
            </w:r>
            <w:r w:rsidR="00F234D4">
              <w:rPr>
                <w:noProof/>
                <w:webHidden/>
              </w:rPr>
              <w:instrText xml:space="preserve"> PAGEREF _Toc445224381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5138F8CD" w14:textId="77777777" w:rsidR="00F234D4" w:rsidRDefault="00351B6A">
          <w:pPr>
            <w:pStyle w:val="TOC2"/>
            <w:tabs>
              <w:tab w:val="right" w:leader="dot" w:pos="9350"/>
            </w:tabs>
            <w:rPr>
              <w:rFonts w:asciiTheme="minorHAnsi" w:hAnsiTheme="minorHAnsi"/>
              <w:noProof/>
              <w:sz w:val="22"/>
              <w:lang w:eastAsia="en-CA"/>
            </w:rPr>
          </w:pPr>
          <w:hyperlink w:anchor="_Toc445224382" w:history="1">
            <w:r w:rsidR="00F234D4" w:rsidRPr="00A639B4">
              <w:rPr>
                <w:rStyle w:val="Hyperlink"/>
                <w:noProof/>
              </w:rPr>
              <w:t>Huffman Coding</w:t>
            </w:r>
            <w:r w:rsidR="00F234D4">
              <w:rPr>
                <w:noProof/>
                <w:webHidden/>
              </w:rPr>
              <w:tab/>
            </w:r>
            <w:r w:rsidR="00F234D4">
              <w:rPr>
                <w:noProof/>
                <w:webHidden/>
              </w:rPr>
              <w:fldChar w:fldCharType="begin"/>
            </w:r>
            <w:r w:rsidR="00F234D4">
              <w:rPr>
                <w:noProof/>
                <w:webHidden/>
              </w:rPr>
              <w:instrText xml:space="preserve"> PAGEREF _Toc445224382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11ADA85E" w14:textId="77777777" w:rsidR="00F234D4" w:rsidRDefault="00351B6A">
          <w:pPr>
            <w:pStyle w:val="TOC1"/>
            <w:tabs>
              <w:tab w:val="right" w:leader="dot" w:pos="9350"/>
            </w:tabs>
            <w:rPr>
              <w:rFonts w:asciiTheme="minorHAnsi" w:hAnsiTheme="minorHAnsi"/>
              <w:noProof/>
              <w:sz w:val="22"/>
              <w:lang w:eastAsia="en-CA"/>
            </w:rPr>
          </w:pPr>
          <w:hyperlink w:anchor="_Toc445224383" w:history="1">
            <w:r w:rsidR="00F234D4" w:rsidRPr="00A639B4">
              <w:rPr>
                <w:rStyle w:val="Hyperlink"/>
                <w:noProof/>
              </w:rPr>
              <w:t>Quantization</w:t>
            </w:r>
            <w:r w:rsidR="00F234D4">
              <w:rPr>
                <w:noProof/>
                <w:webHidden/>
              </w:rPr>
              <w:tab/>
            </w:r>
            <w:r w:rsidR="00F234D4">
              <w:rPr>
                <w:noProof/>
                <w:webHidden/>
              </w:rPr>
              <w:fldChar w:fldCharType="begin"/>
            </w:r>
            <w:r w:rsidR="00F234D4">
              <w:rPr>
                <w:noProof/>
                <w:webHidden/>
              </w:rPr>
              <w:instrText xml:space="preserve"> PAGEREF _Toc445224383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4E20D419" w14:textId="77777777" w:rsidR="00F234D4" w:rsidRDefault="00351B6A">
          <w:pPr>
            <w:pStyle w:val="TOC2"/>
            <w:tabs>
              <w:tab w:val="right" w:leader="dot" w:pos="9350"/>
            </w:tabs>
            <w:rPr>
              <w:rFonts w:asciiTheme="minorHAnsi" w:hAnsiTheme="minorHAnsi"/>
              <w:noProof/>
              <w:sz w:val="22"/>
              <w:lang w:eastAsia="en-CA"/>
            </w:rPr>
          </w:pPr>
          <w:hyperlink w:anchor="_Toc445224384" w:history="1">
            <w:r w:rsidR="00F234D4" w:rsidRPr="00A639B4">
              <w:rPr>
                <w:rStyle w:val="Hyperlink"/>
                <w:noProof/>
              </w:rPr>
              <w:t>Uniform Quantization</w:t>
            </w:r>
            <w:r w:rsidR="00F234D4">
              <w:rPr>
                <w:noProof/>
                <w:webHidden/>
              </w:rPr>
              <w:tab/>
            </w:r>
            <w:r w:rsidR="00F234D4">
              <w:rPr>
                <w:noProof/>
                <w:webHidden/>
              </w:rPr>
              <w:fldChar w:fldCharType="begin"/>
            </w:r>
            <w:r w:rsidR="00F234D4">
              <w:rPr>
                <w:noProof/>
                <w:webHidden/>
              </w:rPr>
              <w:instrText xml:space="preserve"> PAGEREF _Toc445224384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5C759487" w14:textId="77777777" w:rsidR="00F234D4" w:rsidRDefault="00351B6A">
          <w:pPr>
            <w:pStyle w:val="TOC2"/>
            <w:tabs>
              <w:tab w:val="right" w:leader="dot" w:pos="9350"/>
            </w:tabs>
            <w:rPr>
              <w:rFonts w:asciiTheme="minorHAnsi" w:hAnsiTheme="minorHAnsi"/>
              <w:noProof/>
              <w:sz w:val="22"/>
              <w:lang w:eastAsia="en-CA"/>
            </w:rPr>
          </w:pPr>
          <w:hyperlink w:anchor="_Toc445224385" w:history="1">
            <w:r w:rsidR="00F234D4" w:rsidRPr="00A639B4">
              <w:rPr>
                <w:rStyle w:val="Hyperlink"/>
                <w:noProof/>
              </w:rPr>
              <w:t>Quantization Error</w:t>
            </w:r>
            <w:r w:rsidR="00F234D4">
              <w:rPr>
                <w:noProof/>
                <w:webHidden/>
              </w:rPr>
              <w:tab/>
            </w:r>
            <w:r w:rsidR="00F234D4">
              <w:rPr>
                <w:noProof/>
                <w:webHidden/>
              </w:rPr>
              <w:fldChar w:fldCharType="begin"/>
            </w:r>
            <w:r w:rsidR="00F234D4">
              <w:rPr>
                <w:noProof/>
                <w:webHidden/>
              </w:rPr>
              <w:instrText xml:space="preserve"> PAGEREF _Toc445224385 \h </w:instrText>
            </w:r>
            <w:r w:rsidR="00F234D4">
              <w:rPr>
                <w:noProof/>
                <w:webHidden/>
              </w:rPr>
            </w:r>
            <w:r w:rsidR="00F234D4">
              <w:rPr>
                <w:noProof/>
                <w:webHidden/>
              </w:rPr>
              <w:fldChar w:fldCharType="separate"/>
            </w:r>
            <w:r w:rsidR="00F234D4">
              <w:rPr>
                <w:noProof/>
                <w:webHidden/>
              </w:rPr>
              <w:t>11</w:t>
            </w:r>
            <w:r w:rsidR="00F234D4">
              <w:rPr>
                <w:noProof/>
                <w:webHidden/>
              </w:rPr>
              <w:fldChar w:fldCharType="end"/>
            </w:r>
          </w:hyperlink>
        </w:p>
        <w:p w14:paraId="25CFE9E5" w14:textId="77777777" w:rsidR="00F234D4" w:rsidRDefault="00351B6A">
          <w:pPr>
            <w:pStyle w:val="TOC2"/>
            <w:tabs>
              <w:tab w:val="right" w:leader="dot" w:pos="9350"/>
            </w:tabs>
            <w:rPr>
              <w:rFonts w:asciiTheme="minorHAnsi" w:hAnsiTheme="minorHAnsi"/>
              <w:noProof/>
              <w:sz w:val="22"/>
              <w:lang w:eastAsia="en-CA"/>
            </w:rPr>
          </w:pPr>
          <w:hyperlink w:anchor="_Toc445224386" w:history="1">
            <w:r w:rsidR="00F234D4" w:rsidRPr="00A639B4">
              <w:rPr>
                <w:rStyle w:val="Hyperlink"/>
                <w:noProof/>
              </w:rPr>
              <w:t>Signal : Noise</w:t>
            </w:r>
            <w:r w:rsidR="00F234D4">
              <w:rPr>
                <w:noProof/>
                <w:webHidden/>
              </w:rPr>
              <w:tab/>
            </w:r>
            <w:r w:rsidR="00F234D4">
              <w:rPr>
                <w:noProof/>
                <w:webHidden/>
              </w:rPr>
              <w:fldChar w:fldCharType="begin"/>
            </w:r>
            <w:r w:rsidR="00F234D4">
              <w:rPr>
                <w:noProof/>
                <w:webHidden/>
              </w:rPr>
              <w:instrText xml:space="preserve"> PAGEREF _Toc445224386 \h </w:instrText>
            </w:r>
            <w:r w:rsidR="00F234D4">
              <w:rPr>
                <w:noProof/>
                <w:webHidden/>
              </w:rPr>
            </w:r>
            <w:r w:rsidR="00F234D4">
              <w:rPr>
                <w:noProof/>
                <w:webHidden/>
              </w:rPr>
              <w:fldChar w:fldCharType="separate"/>
            </w:r>
            <w:r w:rsidR="00F234D4">
              <w:rPr>
                <w:noProof/>
                <w:webHidden/>
              </w:rPr>
              <w:t>11</w:t>
            </w:r>
            <w:r w:rsidR="00F234D4">
              <w:rPr>
                <w:noProof/>
                <w:webHidden/>
              </w:rPr>
              <w:fldChar w:fldCharType="end"/>
            </w:r>
          </w:hyperlink>
        </w:p>
        <w:p w14:paraId="344CAA6B" w14:textId="77777777" w:rsidR="00F234D4" w:rsidRDefault="00351B6A">
          <w:pPr>
            <w:pStyle w:val="TOC1"/>
            <w:tabs>
              <w:tab w:val="right" w:leader="dot" w:pos="9350"/>
            </w:tabs>
            <w:rPr>
              <w:rFonts w:asciiTheme="minorHAnsi" w:hAnsiTheme="minorHAnsi"/>
              <w:noProof/>
              <w:sz w:val="22"/>
              <w:lang w:eastAsia="en-CA"/>
            </w:rPr>
          </w:pPr>
          <w:hyperlink w:anchor="_Toc445224387" w:history="1">
            <w:r w:rsidR="00F234D4" w:rsidRPr="00A639B4">
              <w:rPr>
                <w:rStyle w:val="Hyperlink"/>
                <w:noProof/>
              </w:rPr>
              <w:t>Pulse Code Modulation</w:t>
            </w:r>
            <w:r w:rsidR="00F234D4">
              <w:rPr>
                <w:noProof/>
                <w:webHidden/>
              </w:rPr>
              <w:tab/>
            </w:r>
            <w:r w:rsidR="00F234D4">
              <w:rPr>
                <w:noProof/>
                <w:webHidden/>
              </w:rPr>
              <w:fldChar w:fldCharType="begin"/>
            </w:r>
            <w:r w:rsidR="00F234D4">
              <w:rPr>
                <w:noProof/>
                <w:webHidden/>
              </w:rPr>
              <w:instrText xml:space="preserve"> PAGEREF _Toc445224387 \h </w:instrText>
            </w:r>
            <w:r w:rsidR="00F234D4">
              <w:rPr>
                <w:noProof/>
                <w:webHidden/>
              </w:rPr>
            </w:r>
            <w:r w:rsidR="00F234D4">
              <w:rPr>
                <w:noProof/>
                <w:webHidden/>
              </w:rPr>
              <w:fldChar w:fldCharType="separate"/>
            </w:r>
            <w:r w:rsidR="00F234D4">
              <w:rPr>
                <w:noProof/>
                <w:webHidden/>
              </w:rPr>
              <w:t>12</w:t>
            </w:r>
            <w:r w:rsidR="00F234D4">
              <w:rPr>
                <w:noProof/>
                <w:webHidden/>
              </w:rPr>
              <w:fldChar w:fldCharType="end"/>
            </w:r>
          </w:hyperlink>
        </w:p>
        <w:p w14:paraId="7C32957F" w14:textId="77777777" w:rsidR="00F234D4" w:rsidRDefault="00351B6A">
          <w:pPr>
            <w:pStyle w:val="TOC2"/>
            <w:tabs>
              <w:tab w:val="right" w:leader="dot" w:pos="9350"/>
            </w:tabs>
            <w:rPr>
              <w:rFonts w:asciiTheme="minorHAnsi" w:hAnsiTheme="minorHAnsi"/>
              <w:noProof/>
              <w:sz w:val="22"/>
              <w:lang w:eastAsia="en-CA"/>
            </w:rPr>
          </w:pPr>
          <w:hyperlink w:anchor="_Toc445224388" w:history="1">
            <w:r w:rsidR="00F234D4" w:rsidRPr="00A639B4">
              <w:rPr>
                <w:rStyle w:val="Hyperlink"/>
                <w:noProof/>
              </w:rPr>
              <w:t>Pulse Code Modulation</w:t>
            </w:r>
            <w:r w:rsidR="00F234D4">
              <w:rPr>
                <w:noProof/>
                <w:webHidden/>
              </w:rPr>
              <w:tab/>
            </w:r>
            <w:r w:rsidR="00F234D4">
              <w:rPr>
                <w:noProof/>
                <w:webHidden/>
              </w:rPr>
              <w:fldChar w:fldCharType="begin"/>
            </w:r>
            <w:r w:rsidR="00F234D4">
              <w:rPr>
                <w:noProof/>
                <w:webHidden/>
              </w:rPr>
              <w:instrText xml:space="preserve"> PAGEREF _Toc445224388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3B9E260B" w14:textId="77777777" w:rsidR="00F234D4" w:rsidRDefault="00351B6A">
          <w:pPr>
            <w:pStyle w:val="TOC3"/>
            <w:tabs>
              <w:tab w:val="right" w:leader="dot" w:pos="9350"/>
            </w:tabs>
            <w:rPr>
              <w:rFonts w:asciiTheme="minorHAnsi" w:hAnsiTheme="minorHAnsi"/>
              <w:noProof/>
              <w:sz w:val="22"/>
              <w:lang w:eastAsia="en-CA"/>
            </w:rPr>
          </w:pPr>
          <w:hyperlink w:anchor="_Toc445224389" w:history="1">
            <w:r w:rsidR="00F234D4" w:rsidRPr="00A639B4">
              <w:rPr>
                <w:rStyle w:val="Hyperlink"/>
                <w:noProof/>
              </w:rPr>
              <w:t>Regenerative repeater</w:t>
            </w:r>
            <w:r w:rsidR="00F234D4">
              <w:rPr>
                <w:noProof/>
                <w:webHidden/>
              </w:rPr>
              <w:tab/>
            </w:r>
            <w:r w:rsidR="00F234D4">
              <w:rPr>
                <w:noProof/>
                <w:webHidden/>
              </w:rPr>
              <w:fldChar w:fldCharType="begin"/>
            </w:r>
            <w:r w:rsidR="00F234D4">
              <w:rPr>
                <w:noProof/>
                <w:webHidden/>
              </w:rPr>
              <w:instrText xml:space="preserve"> PAGEREF _Toc445224389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3D26460B" w14:textId="77777777" w:rsidR="00F234D4" w:rsidRDefault="00351B6A">
          <w:pPr>
            <w:pStyle w:val="TOC3"/>
            <w:tabs>
              <w:tab w:val="right" w:leader="dot" w:pos="9350"/>
            </w:tabs>
            <w:rPr>
              <w:rFonts w:asciiTheme="minorHAnsi" w:hAnsiTheme="minorHAnsi"/>
              <w:noProof/>
              <w:sz w:val="22"/>
              <w:lang w:eastAsia="en-CA"/>
            </w:rPr>
          </w:pPr>
          <w:hyperlink w:anchor="_Toc445224390" w:history="1">
            <w:r w:rsidR="00F234D4" w:rsidRPr="00A639B4">
              <w:rPr>
                <w:rStyle w:val="Hyperlink"/>
                <w:noProof/>
              </w:rPr>
              <w:t>Pulse Width Modulation</w:t>
            </w:r>
            <w:r w:rsidR="00F234D4">
              <w:rPr>
                <w:noProof/>
                <w:webHidden/>
              </w:rPr>
              <w:tab/>
            </w:r>
            <w:r w:rsidR="00F234D4">
              <w:rPr>
                <w:noProof/>
                <w:webHidden/>
              </w:rPr>
              <w:fldChar w:fldCharType="begin"/>
            </w:r>
            <w:r w:rsidR="00F234D4">
              <w:rPr>
                <w:noProof/>
                <w:webHidden/>
              </w:rPr>
              <w:instrText xml:space="preserve"> PAGEREF _Toc445224390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0059E9DE" w14:textId="77777777" w:rsidR="00F234D4" w:rsidRDefault="00351B6A">
          <w:pPr>
            <w:pStyle w:val="TOC3"/>
            <w:tabs>
              <w:tab w:val="right" w:leader="dot" w:pos="9350"/>
            </w:tabs>
            <w:rPr>
              <w:rFonts w:asciiTheme="minorHAnsi" w:hAnsiTheme="minorHAnsi"/>
              <w:noProof/>
              <w:sz w:val="22"/>
              <w:lang w:eastAsia="en-CA"/>
            </w:rPr>
          </w:pPr>
          <w:hyperlink w:anchor="_Toc445224391" w:history="1">
            <w:r w:rsidR="00F234D4" w:rsidRPr="00A639B4">
              <w:rPr>
                <w:rStyle w:val="Hyperlink"/>
                <w:noProof/>
              </w:rPr>
              <w:t>Pulse Position Modulation</w:t>
            </w:r>
            <w:r w:rsidR="00F234D4">
              <w:rPr>
                <w:noProof/>
                <w:webHidden/>
              </w:rPr>
              <w:tab/>
            </w:r>
            <w:r w:rsidR="00F234D4">
              <w:rPr>
                <w:noProof/>
                <w:webHidden/>
              </w:rPr>
              <w:fldChar w:fldCharType="begin"/>
            </w:r>
            <w:r w:rsidR="00F234D4">
              <w:rPr>
                <w:noProof/>
                <w:webHidden/>
              </w:rPr>
              <w:instrText xml:space="preserve"> PAGEREF _Toc445224391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5224370"/>
      <w:r>
        <w:t>Abbreviations</w:t>
      </w:r>
      <w:bookmarkEnd w:id="0"/>
    </w:p>
    <w:p w14:paraId="354811EB" w14:textId="77777777" w:rsidR="00B3447B" w:rsidRDefault="00B3447B" w:rsidP="00B3447B">
      <w:pPr>
        <w:pStyle w:val="NoSpacing"/>
      </w:pPr>
      <w:r>
        <w:t>(O/P): Output</w:t>
      </w:r>
    </w:p>
    <w:p w14:paraId="35B7A793" w14:textId="61A47995" w:rsidR="0094045E" w:rsidRPr="00B3447B" w:rsidRDefault="0094045E" w:rsidP="00B3447B">
      <w:pPr>
        <w:pStyle w:val="NoSpacing"/>
      </w:pPr>
      <w:r>
        <w:t>Tx: transmission</w:t>
      </w:r>
    </w:p>
    <w:p w14:paraId="28E42CAE" w14:textId="77777777" w:rsidR="00AC5ED0" w:rsidRDefault="00AC5ED0" w:rsidP="003D305B">
      <w:pPr>
        <w:pStyle w:val="Heading1"/>
      </w:pPr>
      <w:bookmarkStart w:id="1" w:name="_Toc445224371"/>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signal power / P</w:t>
      </w:r>
      <w:r w:rsidR="0067535E">
        <w:rPr>
          <w:vertAlign w:val="subscript"/>
        </w:rPr>
        <w:t>noise</w:t>
      </w:r>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5pt;height:19.95pt" o:ole="" o:allowoverlap="f">
            <v:imagedata r:id="rId9" o:title=""/>
          </v:shape>
          <o:OLEObject Type="Embed" ProgID="Equation.DSMT4" ShapeID="_x0000_i1025" DrawAspect="Content" ObjectID="_1519933648" r:id="rId10"/>
        </w:object>
      </w:r>
      <w:r w:rsidR="001B79B0">
        <w:br w:type="textWrapping" w:clear="all"/>
      </w:r>
    </w:p>
    <w:p w14:paraId="3DFD5335" w14:textId="77777777" w:rsidR="003D305B" w:rsidRDefault="00F655A3" w:rsidP="00AC5ED0">
      <w:pPr>
        <w:pStyle w:val="Heading2"/>
      </w:pPr>
      <w:bookmarkStart w:id="2" w:name="_Toc445224372"/>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ω</w:t>
      </w:r>
      <w:r w:rsidR="005B374E">
        <w:rPr>
          <w:vertAlign w:val="subscript"/>
        </w:rPr>
        <w:t>m</w:t>
      </w:r>
      <w:r w:rsidR="005B374E">
        <w:t>]:</w:t>
      </w:r>
      <w:r w:rsidR="00E0391C">
        <w:t xml:space="preserve"> 2πf</w:t>
      </w:r>
      <w:r w:rsidR="00E0391C">
        <w:rPr>
          <w:vertAlign w:val="subscript"/>
        </w:rPr>
        <w:t>m</w:t>
      </w:r>
    </w:p>
    <w:p w14:paraId="1FEF67D8" w14:textId="77777777" w:rsidR="005B374E" w:rsidRPr="00E0391C" w:rsidRDefault="00DE4DA4" w:rsidP="00395B6C">
      <w:pPr>
        <w:pStyle w:val="NoSpacing"/>
        <w:rPr>
          <w:vertAlign w:val="subscript"/>
        </w:rPr>
      </w:pPr>
      <w:r>
        <w:rPr>
          <w:b/>
        </w:rPr>
        <w:t>Carrier Angular Frequency</w:t>
      </w:r>
      <w:r>
        <w:t xml:space="preserve"> [ω</w:t>
      </w:r>
      <w:r>
        <w:rPr>
          <w:vertAlign w:val="subscript"/>
        </w:rPr>
        <w:t>c</w:t>
      </w:r>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r>
        <w:t>better for audio signals, needing kHz (300Hz - 3kHz)</w:t>
      </w:r>
    </w:p>
    <w:p w14:paraId="6E96E937" w14:textId="77777777" w:rsidR="00DE6973" w:rsidRPr="005323D6" w:rsidRDefault="00B218C9" w:rsidP="006406D9">
      <w:pPr>
        <w:pStyle w:val="NoSpacing"/>
        <w:numPr>
          <w:ilvl w:val="0"/>
          <w:numId w:val="7"/>
        </w:numPr>
        <w:rPr>
          <w:b/>
        </w:rPr>
      </w:pPr>
      <w:r>
        <w:t>multiple sidebands: amplitude higher</w:t>
      </w:r>
    </w:p>
    <w:p w14:paraId="2E7DC91C" w14:textId="77777777" w:rsidR="005323D6" w:rsidRPr="005323D6" w:rsidRDefault="005323D6" w:rsidP="006406D9">
      <w:pPr>
        <w:pStyle w:val="NoSpacing"/>
        <w:numPr>
          <w:ilvl w:val="0"/>
          <w:numId w:val="7"/>
        </w:numPr>
        <w:rPr>
          <w:b/>
        </w:rPr>
      </w:pPr>
      <w:r>
        <w:t>non-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f</w:t>
      </w:r>
      <w:r w:rsidR="00F655A3">
        <w:rPr>
          <w:vertAlign w:val="subscript"/>
        </w:rPr>
        <w:t>m</w:t>
      </w:r>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1pt;height:33.15pt" o:ole="">
            <v:imagedata r:id="rId11" o:title=""/>
          </v:shape>
          <o:OLEObject Type="Embed" ProgID="Equation.DSMT4" ShapeID="_x0000_i1026" DrawAspect="Content" ObjectID="_1519933649" r:id="rId12"/>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k</w:t>
      </w:r>
      <w:r>
        <w:rPr>
          <w:vertAlign w:val="subscript"/>
        </w:rPr>
        <w:t>f</w:t>
      </w:r>
      <w:r>
        <w:t xml:space="preserve"> m(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unmodulated carrier</w:t>
      </w:r>
    </w:p>
    <w:p w14:paraId="0F66D345" w14:textId="77777777" w:rsidR="006B751A" w:rsidRPr="008F694C" w:rsidRDefault="008F694C" w:rsidP="00395B6C">
      <w:pPr>
        <w:pStyle w:val="NoSpacing"/>
      </w:pPr>
      <w:r>
        <w:t>θ</w:t>
      </w:r>
      <w:r>
        <w:rPr>
          <w:vertAlign w:val="subscript"/>
        </w:rPr>
        <w:t>i</w:t>
      </w:r>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r>
        <w:t xml:space="preserve">requires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5DFE78A" w14:textId="31070C0B" w:rsidR="004F164F" w:rsidRPr="004F164F" w:rsidRDefault="004F164F" w:rsidP="00395B6C">
      <w:pPr>
        <w:pStyle w:val="NoSpacing"/>
      </w:pPr>
      <w:r>
        <w:rPr>
          <w:b/>
        </w:rPr>
        <w:t>Carson’s Rule</w:t>
      </w:r>
      <w:r>
        <w:t>:</w:t>
      </w:r>
      <w:bookmarkStart w:id="3" w:name="_GoBack"/>
      <w:bookmarkEnd w:id="3"/>
    </w:p>
    <w:p w14:paraId="0F09049E" w14:textId="22328ACF" w:rsidR="007D6540" w:rsidRDefault="00351B6A" w:rsidP="00B34365">
      <w:pPr>
        <w:pStyle w:val="NoSpacing"/>
      </w:pPr>
      <w:r>
        <w:rPr>
          <w:b/>
        </w:rPr>
        <w:t>Transmission</w:t>
      </w:r>
      <w:r w:rsidR="00AC5ED0" w:rsidRPr="00AC5ED0">
        <w:rPr>
          <w:b/>
        </w:rPr>
        <w:t xml:space="preserve"> Bandwidth</w:t>
      </w:r>
      <w:r w:rsidR="00AC5ED0">
        <w:t xml:space="preserve"> [B</w:t>
      </w:r>
      <w:r w:rsidR="00AC5ED0">
        <w:rPr>
          <w:vertAlign w:val="subscript"/>
        </w:rPr>
        <w:t>T</w:t>
      </w:r>
      <w:r w:rsidR="00AC5ED0">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629888AE" w:rsidR="008569F0" w:rsidRPr="00047BC6" w:rsidRDefault="00082A22" w:rsidP="00395B6C">
      <w:pPr>
        <w:pStyle w:val="NoSpacing"/>
      </w:pPr>
      <w:r>
        <w:rPr>
          <w:b/>
        </w:rPr>
        <w:t xml:space="preserve">Peak </w:t>
      </w:r>
      <w:r w:rsidR="008569F0">
        <w:rPr>
          <w:b/>
        </w:rPr>
        <w:t>Frequency Deviation</w:t>
      </w:r>
      <w:r w:rsidR="008569F0">
        <w:t xml:space="preserve"> [Δf</w:t>
      </w:r>
      <w:r>
        <w:rPr>
          <w:vertAlign w:val="subscript"/>
        </w:rPr>
        <w:t>c</w:t>
      </w:r>
      <w:r w:rsidR="008569F0">
        <w:t>]:</w:t>
      </w:r>
      <w:r w:rsidR="00DA50BC">
        <w:t xml:space="preserve"> </w:t>
      </w:r>
      <w:r w:rsidR="00BA0EEF">
        <w:t>Δf</w:t>
      </w:r>
      <w:r w:rsidR="00BA0EEF">
        <w:rPr>
          <w:vertAlign w:val="subscript"/>
        </w:rPr>
        <w:t>c</w:t>
      </w:r>
      <w:r w:rsidR="00BA0EEF">
        <w:t xml:space="preserve"> = </w:t>
      </w:r>
      <w:r w:rsidR="00DA50BC" w:rsidRPr="00931C10">
        <w:t>k</w:t>
      </w:r>
      <w:r w:rsidR="00DA50BC" w:rsidRPr="00931C10">
        <w:rPr>
          <w:vertAlign w:val="subscript"/>
        </w:rPr>
        <w:t>f</w:t>
      </w:r>
      <w:r w:rsidR="00931C10">
        <w:t xml:space="preserve"> </w:t>
      </w:r>
      <w:r w:rsidR="00931C10">
        <w:rPr>
          <w:rFonts w:cs="Times New Roman"/>
        </w:rPr>
        <w:t>∙</w:t>
      </w:r>
      <w:r w:rsidR="00931C10">
        <w:t xml:space="preserve"> </w:t>
      </w:r>
      <w:r w:rsidR="00DA50BC" w:rsidRPr="00931C10">
        <w:t>A</w:t>
      </w:r>
      <w:r w:rsidR="00DA50BC" w:rsidRPr="00931C10">
        <w:rPr>
          <w:vertAlign w:val="subscript"/>
        </w:rPr>
        <w:t>m</w:t>
      </w:r>
      <w:r w:rsidR="00047BC6">
        <w:t xml:space="preserve"> = (βA</w:t>
      </w:r>
      <w:r w:rsidR="00047BC6">
        <w:rPr>
          <w:vertAlign w:val="subscript"/>
        </w:rPr>
        <w:t>c</w:t>
      </w:r>
      <w:r w:rsidR="00047BC6">
        <w:t>)</w:t>
      </w:r>
      <w:r w:rsidR="00047BC6">
        <w:rPr>
          <w:vertAlign w:val="superscript"/>
        </w:rPr>
        <w:t>2</w:t>
      </w:r>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max frequency deviation / f</w:t>
      </w:r>
      <w:r w:rsidR="008569F0">
        <w:rPr>
          <w:vertAlign w:val="subscript"/>
        </w:rPr>
        <w:t>m</w:t>
      </w:r>
    </w:p>
    <w:p w14:paraId="266EF02A" w14:textId="77777777" w:rsidR="00F77F34" w:rsidRDefault="00BC73AB" w:rsidP="00F77F34">
      <w:pPr>
        <w:pStyle w:val="NoSpacing"/>
      </w:pPr>
      <w:r>
        <w:t>= Δf/f</w:t>
      </w:r>
      <w:r>
        <w:rPr>
          <w:vertAlign w:val="subscript"/>
        </w:rPr>
        <w:t>m</w:t>
      </w:r>
      <w:r>
        <w:t xml:space="preserve"> × 100%</w:t>
      </w:r>
    </w:p>
    <w:p w14:paraId="0900407F" w14:textId="77777777" w:rsidR="0059324B" w:rsidRPr="00BC73AB" w:rsidRDefault="0059324B" w:rsidP="00F77F34">
      <w:pPr>
        <w:pStyle w:val="NoSpacing"/>
      </w:pPr>
      <w:r>
        <w:t>= phase deviation [Δϕ]</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k</w:t>
      </w:r>
      <w:r>
        <w:rPr>
          <w:vertAlign w:val="subscript"/>
        </w:rPr>
        <w:t>f</w:t>
      </w:r>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bookmarkStart w:id="4" w:name="_Toc445224373"/>
      <w:r>
        <w:t>Power</w:t>
      </w:r>
      <w:bookmarkEnd w:id="4"/>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4pt" o:ole="">
            <v:imagedata r:id="rId13" o:title=""/>
          </v:shape>
          <o:OLEObject Type="Embed" ProgID="Equation.DSMT4" ShapeID="_x0000_i1027" DrawAspect="Content" ObjectID="_1519933650" r:id="rId14"/>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r w:rsidRPr="00BA10FA">
        <w:t>SM(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P</w:t>
      </w:r>
      <w:r>
        <w:rPr>
          <w:vertAlign w:val="subscript"/>
        </w:rPr>
        <w:t>total</w:t>
      </w:r>
      <w:r>
        <w:t>]:</w:t>
      </w:r>
      <w:r w:rsidRPr="00F77F34">
        <w:t xml:space="preserve"> </w:t>
      </w:r>
      <w:r w:rsidR="003E6DC4" w:rsidRPr="00A97D35">
        <w:rPr>
          <w:position w:val="-18"/>
        </w:rPr>
        <w:object w:dxaOrig="5179" w:dyaOrig="480" w14:anchorId="65515B84">
          <v:shape id="_x0000_i1028" type="#_x0000_t75" style="width:258.45pt;height:23.85pt" o:ole="">
            <v:imagedata r:id="rId15" o:title=""/>
          </v:shape>
          <o:OLEObject Type="Embed" ProgID="Equation.DSMT4" ShapeID="_x0000_i1028" DrawAspect="Content" ObjectID="_1519933651" r:id="rId16"/>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P</w:t>
      </w:r>
      <w:r>
        <w:rPr>
          <w:vertAlign w:val="subscript"/>
        </w:rPr>
        <w:t>p</w:t>
      </w:r>
      <w:r>
        <w:t xml:space="preserve">]: </w:t>
      </w:r>
      <w:r w:rsidRPr="003D0C80">
        <w:rPr>
          <w:position w:val="-24"/>
        </w:rPr>
        <w:object w:dxaOrig="1280" w:dyaOrig="700" w14:anchorId="7D30D1D5">
          <v:shape id="_x0000_i1029" type="#_x0000_t75" style="width:64.25pt;height:34.7pt" o:ole="">
            <v:imagedata r:id="rId17" o:title=""/>
          </v:shape>
          <o:OLEObject Type="Embed" ProgID="Equation.DSMT4" ShapeID="_x0000_i1029" DrawAspect="Content" ObjectID="_1519933652" r:id="rId18"/>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4.95pt;height:34.45pt" o:ole="">
            <v:imagedata r:id="rId19" o:title=""/>
          </v:shape>
          <o:OLEObject Type="Embed" ProgID="Equation.DSMT4" ShapeID="_x0000_i1030" DrawAspect="Content" ObjectID="_1519933653" r:id="rId20"/>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eastAsia="en-CA"/>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1203" cy="3514626"/>
                    </a:xfrm>
                    <a:prstGeom prst="rect">
                      <a:avLst/>
                    </a:prstGeom>
                  </pic:spPr>
                </pic:pic>
              </a:graphicData>
            </a:graphic>
          </wp:inline>
        </w:drawing>
      </w:r>
    </w:p>
    <w:p w14:paraId="3A515998" w14:textId="6E4E176F" w:rsidR="009C1B09" w:rsidRDefault="00DE2871" w:rsidP="002503DA">
      <w:pPr>
        <w:pStyle w:val="NoSpacing"/>
      </w:pPr>
      <w:r w:rsidRPr="00DE2871">
        <w:rPr>
          <w:position w:val="-28"/>
        </w:rPr>
        <w:object w:dxaOrig="2980" w:dyaOrig="680" w14:anchorId="4C6FBD0C">
          <v:shape id="_x0000_i1031" type="#_x0000_t75" style="width:148.9pt;height:34.45pt" o:ole="">
            <v:imagedata r:id="rId22" o:title=""/>
          </v:shape>
          <o:OLEObject Type="Embed" ProgID="Equation.DSMT4" ShapeID="_x0000_i1031" DrawAspect="Content" ObjectID="_1519933654" r:id="rId23"/>
        </w:object>
      </w:r>
      <w:r w:rsidR="009C1B09">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5" w:name="_Toc445224374"/>
      <w:r>
        <w:t>Phase Modulation</w:t>
      </w:r>
      <w:bookmarkEnd w:id="5"/>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k</w:t>
      </w:r>
      <w:r>
        <w:rPr>
          <w:vertAlign w:val="subscript"/>
        </w:rPr>
        <w:t>p</w:t>
      </w:r>
      <w:r>
        <w:t>]:</w:t>
      </w:r>
    </w:p>
    <w:p w14:paraId="228855BA" w14:textId="77777777" w:rsidR="00AC5ED0" w:rsidRDefault="00AC5ED0" w:rsidP="00395B6C">
      <w:pPr>
        <w:pStyle w:val="NoSpacing"/>
      </w:pPr>
    </w:p>
    <w:p w14:paraId="634D9756" w14:textId="77777777" w:rsidR="00BC73AB" w:rsidRDefault="00BC73AB" w:rsidP="00395B6C">
      <w:pPr>
        <w:pStyle w:val="NoSpacing"/>
      </w:pPr>
      <w:r>
        <w:t>θ</w:t>
      </w:r>
      <w:r>
        <w:rPr>
          <w:vertAlign w:val="subscript"/>
        </w:rPr>
        <w:t>i</w:t>
      </w:r>
      <w:r>
        <w:t>(t) = 2πf</w:t>
      </w:r>
      <w:r>
        <w:rPr>
          <w:vertAlign w:val="subscript"/>
        </w:rPr>
        <w:t>c</w:t>
      </w:r>
      <w:r>
        <w:t>t + k</w:t>
      </w:r>
      <w:r>
        <w:rPr>
          <w:vertAlign w:val="subscript"/>
        </w:rPr>
        <w:t>p</w:t>
      </w:r>
      <w:r>
        <w:t xml:space="preserve"> m(t)</w:t>
      </w:r>
    </w:p>
    <w:p w14:paraId="32B3A51F" w14:textId="77777777" w:rsidR="0033372E" w:rsidRDefault="0033372E" w:rsidP="00395B6C">
      <w:pPr>
        <w:pStyle w:val="NoSpacing"/>
      </w:pPr>
      <w:r>
        <w:t>S(t) = A</w:t>
      </w:r>
      <w:r>
        <w:rPr>
          <w:vertAlign w:val="subscript"/>
        </w:rPr>
        <w:t>c</w:t>
      </w:r>
      <w:r>
        <w:t xml:space="preserve"> cos (2πf</w:t>
      </w:r>
      <w:r>
        <w:rPr>
          <w:vertAlign w:val="subscript"/>
        </w:rPr>
        <w:t>c</w:t>
      </w:r>
      <w:r>
        <w:t>t + k</w:t>
      </w:r>
      <w:r>
        <w:rPr>
          <w:vertAlign w:val="subscript"/>
        </w:rPr>
        <w:t>p</w:t>
      </w:r>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Δϕ]:</w:t>
      </w:r>
    </w:p>
    <w:p w14:paraId="35AD1F4B" w14:textId="77777777" w:rsidR="00EC103B" w:rsidRDefault="00CA1B8D" w:rsidP="00CA1B8D">
      <w:pPr>
        <w:pStyle w:val="Heading1"/>
      </w:pPr>
      <w:bookmarkStart w:id="6" w:name="_Toc445224375"/>
      <w:r>
        <w:t>A</w:t>
      </w:r>
      <w:r w:rsidR="00DE6973">
        <w:t>mplitude</w:t>
      </w:r>
      <w:r>
        <w:t xml:space="preserve"> </w:t>
      </w:r>
      <w:r w:rsidR="00EC103B">
        <w:t>Modulation</w:t>
      </w:r>
      <w:bookmarkEnd w:id="6"/>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r>
        <w:t>m</w:t>
      </w:r>
      <w:r w:rsidRPr="00C8710F">
        <w:t>odulated signal contains two si</w:t>
      </w:r>
      <w:r w:rsidR="009D550D">
        <w:t>de bands and an unmodulated carri</w:t>
      </w:r>
      <w:r w:rsidRPr="00C8710F">
        <w:t>er signal</w:t>
      </w:r>
    </w:p>
    <w:p w14:paraId="71F18D2B" w14:textId="77777777" w:rsidR="00B218C9" w:rsidRDefault="00B218C9" w:rsidP="005323D6">
      <w:pPr>
        <w:pStyle w:val="NoSpacing"/>
        <w:numPr>
          <w:ilvl w:val="0"/>
          <w:numId w:val="6"/>
        </w:numPr>
      </w:pPr>
      <w:r>
        <w:t>better for video signals (over the air), needing MHz, perhaps 5.5</w:t>
      </w:r>
    </w:p>
    <w:p w14:paraId="5AC1AABF" w14:textId="77777777" w:rsidR="005323D6" w:rsidRDefault="005323D6" w:rsidP="005323D6">
      <w:pPr>
        <w:pStyle w:val="NoSpacing"/>
        <w:numPr>
          <w:ilvl w:val="0"/>
          <w:numId w:val="6"/>
        </w:numPr>
      </w:pPr>
      <w:r>
        <w:t>linear</w:t>
      </w:r>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Don’t look at phase shifts for AM, so you can convert between sin ↔ cos</w:t>
      </w:r>
    </w:p>
    <w:p w14:paraId="7293ED4C" w14:textId="77777777" w:rsidR="00475410" w:rsidRDefault="00475410" w:rsidP="00082A22">
      <w:pPr>
        <w:pStyle w:val="NoSpacing"/>
        <w:rPr>
          <w:b/>
        </w:rPr>
      </w:pPr>
    </w:p>
    <w:p w14:paraId="300372FF" w14:textId="77777777" w:rsidR="00082A22" w:rsidRPr="004703D9" w:rsidRDefault="00082A22" w:rsidP="00082A22">
      <w:pPr>
        <w:pStyle w:val="NoSpacing"/>
      </w:pPr>
      <w:r w:rsidRPr="004703D9">
        <w:rPr>
          <w:b/>
        </w:rPr>
        <w:t>Maximu</w:t>
      </w:r>
      <w:r>
        <w:rPr>
          <w:b/>
        </w:rPr>
        <w:t>m Amplitude</w:t>
      </w:r>
      <w:r>
        <w:t xml:space="preserve"> [A</w:t>
      </w:r>
      <w:r>
        <w:rPr>
          <w:vertAlign w:val="subscript"/>
        </w:rPr>
        <w:t>m</w:t>
      </w:r>
      <w:r>
        <w:t>]:</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m(t)]:</w:t>
      </w:r>
      <w:r w:rsidR="00671035">
        <w:t xml:space="preserve"> m(t) = A</w:t>
      </w:r>
      <w:r w:rsidR="00671035">
        <w:rPr>
          <w:vertAlign w:val="subscript"/>
        </w:rPr>
        <w:t>m</w:t>
      </w:r>
      <w:r w:rsidR="00671035">
        <w:t xml:space="preserve"> cos(ω</w:t>
      </w:r>
      <w:r w:rsidR="00671035">
        <w:rPr>
          <w:vertAlign w:val="subscript"/>
        </w:rPr>
        <w:t>m</w:t>
      </w:r>
      <w:r w:rsidR="00671035">
        <w:t>t)</w:t>
      </w:r>
    </w:p>
    <w:p w14:paraId="6F242119" w14:textId="77777777" w:rsidR="00E002C7" w:rsidRPr="00E002C7" w:rsidRDefault="00CC713F" w:rsidP="00CC713F">
      <w:pPr>
        <w:pStyle w:val="NoSpacing"/>
      </w:pPr>
      <w:r>
        <w:t>a.k.a. modulating signal,</w:t>
      </w:r>
      <w:r w:rsidR="00B35113">
        <w:t xml:space="preserve"> unmodulated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c(t)]:</w:t>
      </w:r>
      <w:r w:rsidR="005A4F10">
        <w:t xml:space="preserve"> original carrier signal</w:t>
      </w:r>
    </w:p>
    <w:p w14:paraId="4E04E453" w14:textId="77777777" w:rsidR="00B35113" w:rsidRDefault="00B35113" w:rsidP="00B35113">
      <w:pPr>
        <w:pStyle w:val="NoSpacing"/>
        <w:rPr>
          <w:b/>
        </w:rPr>
      </w:pPr>
    </w:p>
    <w:p w14:paraId="2CB81DB1" w14:textId="4BFC71E2" w:rsidR="0035004F" w:rsidRPr="001B487E" w:rsidRDefault="00B35113" w:rsidP="00B35113">
      <w:pPr>
        <w:pStyle w:val="NoSpacing"/>
      </w:pPr>
      <w:r>
        <w:rPr>
          <w:b/>
        </w:rPr>
        <w:t>Modulated Signal</w:t>
      </w:r>
      <w:r>
        <w:t xml:space="preserve"> [s(t)]:</w:t>
      </w:r>
      <w:r w:rsidR="001B487E">
        <w:t xml:space="preserve"> a.k.a. </w:t>
      </w:r>
      <w:r w:rsidRPr="001B487E">
        <w:rPr>
          <w:b/>
        </w:rPr>
        <w:t>Output</w:t>
      </w:r>
      <w:r>
        <w:t xml:space="preserve"> (O/P)</w:t>
      </w:r>
      <w:r w:rsidR="001B487E">
        <w:t xml:space="preserve"> or </w:t>
      </w:r>
      <w:r w:rsidR="001B487E">
        <w:rPr>
          <w:b/>
        </w:rPr>
        <w:t>sampled signal</w:t>
      </w:r>
    </w:p>
    <w:p w14:paraId="2E57EB77" w14:textId="77777777" w:rsidR="00B35113" w:rsidRPr="00B35113" w:rsidRDefault="0035004F" w:rsidP="00B35113">
      <w:pPr>
        <w:pStyle w:val="NoSpacing"/>
      </w:pPr>
      <w:r>
        <w:t xml:space="preserve">s(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m(t)</w:t>
      </w:r>
    </w:p>
    <w:p w14:paraId="2AF29F97" w14:textId="77777777" w:rsidR="00582430" w:rsidRDefault="00582430" w:rsidP="00C8710F">
      <w:pPr>
        <w:pStyle w:val="NoSpacing"/>
      </w:pPr>
    </w:p>
    <w:p w14:paraId="06DB01DE" w14:textId="77777777" w:rsidR="00B61606" w:rsidRDefault="00B61606" w:rsidP="00B61606">
      <w:pPr>
        <w:pStyle w:val="NoSpacing"/>
      </w:pPr>
    </w:p>
    <w:p w14:paraId="1AE368E9" w14:textId="77777777" w:rsidR="00B61606" w:rsidRDefault="00B61606" w:rsidP="00B61606">
      <w:pPr>
        <w:pStyle w:val="NoSpacing"/>
      </w:pPr>
      <w:r>
        <w:rPr>
          <w:noProof/>
          <w:lang w:eastAsia="en-CA"/>
        </w:rPr>
        <w:drawing>
          <wp:inline distT="0" distB="0" distL="0" distR="0" wp14:anchorId="213C6A89" wp14:editId="22AD17A8">
            <wp:extent cx="6065830" cy="2358596"/>
            <wp:effectExtent l="0" t="0" r="0" b="3810"/>
            <wp:docPr id="21" name="Picture 21">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flipV="1">
                      <a:off x="0" y="0"/>
                      <a:ext cx="6143883" cy="2388946"/>
                    </a:xfrm>
                    <a:prstGeom prst="rect">
                      <a:avLst/>
                    </a:prstGeom>
                    <a:noFill/>
                    <a:ln>
                      <a:noFill/>
                    </a:ln>
                  </pic:spPr>
                </pic:pic>
              </a:graphicData>
            </a:graphic>
          </wp:inline>
        </w:drawing>
      </w: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a.k.a. conventional AM</w:t>
      </w:r>
    </w:p>
    <w:p w14:paraId="518198AB" w14:textId="0BF9BA26" w:rsidR="00E66562" w:rsidRDefault="00E66562" w:rsidP="00C8710F">
      <w:pPr>
        <w:pStyle w:val="NoSpacing"/>
      </w:pPr>
      <w:r>
        <w:rPr>
          <w:noProof/>
          <w:lang w:eastAsia="en-CA"/>
        </w:rPr>
        <w:drawing>
          <wp:inline distT="0" distB="0" distL="0" distR="0" wp14:anchorId="77A2A9B6" wp14:editId="766AF87B">
            <wp:extent cx="5883717" cy="2895106"/>
            <wp:effectExtent l="0" t="0" r="0" b="0"/>
            <wp:docPr id="22" name="Picture 22">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7.05pt;height:45.3pt" o:ole="">
            <v:imagedata r:id="rId28" o:title=""/>
          </v:shape>
          <o:OLEObject Type="Embed" ProgID="Equation.DSMT4" ShapeID="_x0000_i1032" DrawAspect="Content" ObjectID="_1519933655" r:id="rId29"/>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5pt;height:41.95pt" o:ole="">
            <v:imagedata r:id="rId30" o:title=""/>
          </v:shape>
          <o:OLEObject Type="Embed" ProgID="Equation.DSMT4" ShapeID="_x0000_i1033" DrawAspect="Content" ObjectID="_1519933656" r:id="rId31"/>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f</w:t>
      </w:r>
      <w:r w:rsidRPr="00A97D35">
        <w:rPr>
          <w:vertAlign w:val="subscript"/>
        </w:rPr>
        <w:t>m</w:t>
      </w:r>
      <w:r w:rsidRPr="00A97D35">
        <w:t xml:space="preserve">) </w:t>
      </w:r>
      <w:r>
        <w:t>–</w:t>
      </w:r>
      <w:r w:rsidRPr="00A97D35">
        <w:t xml:space="preserve"> (f</w:t>
      </w:r>
      <w:r w:rsidRPr="00A97D35">
        <w:rPr>
          <w:vertAlign w:val="subscript"/>
        </w:rPr>
        <w:t>c</w:t>
      </w:r>
      <w:r w:rsidRPr="00A97D35">
        <w:t xml:space="preserve"> </w:t>
      </w:r>
      <w:r>
        <w:t>–</w:t>
      </w:r>
      <w:r w:rsidRPr="00A97D35">
        <w:t xml:space="preserve"> f</w:t>
      </w:r>
      <w:r w:rsidRPr="00A97D35">
        <w:rPr>
          <w:vertAlign w:val="subscript"/>
        </w:rPr>
        <w:t>m</w:t>
      </w:r>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2D6E68EB" w14:textId="77777777" w:rsidR="00CF713B" w:rsidRDefault="00B34365" w:rsidP="00C8710F">
      <w:pPr>
        <w:pStyle w:val="NoSpacing"/>
      </w:pPr>
      <w:r w:rsidRPr="004F0C02">
        <w:rPr>
          <w:b/>
        </w:rPr>
        <w:t>Vestigeal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r w:rsidRPr="00F655A3">
        <w:rPr>
          <w:b/>
        </w:rPr>
        <w:t>SideBand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f</w:t>
      </w:r>
      <w:r w:rsidRPr="00F655A3">
        <w:rPr>
          <w:vertAlign w:val="subscript"/>
        </w:rPr>
        <w:t>m</w:t>
      </w:r>
      <w:r>
        <w:t>)</w:t>
      </w:r>
      <w:r>
        <w:br/>
      </w:r>
      <w:r>
        <w:br/>
      </w:r>
      <w:r w:rsidRPr="00F655A3">
        <w:rPr>
          <w:b/>
        </w:rPr>
        <w:t>Upper SB (USB)</w:t>
      </w:r>
      <w:r>
        <w:t>: (f</w:t>
      </w:r>
      <w:r w:rsidRPr="00F655A3">
        <w:rPr>
          <w:vertAlign w:val="subscript"/>
        </w:rPr>
        <w:t>c</w:t>
      </w:r>
      <w:r>
        <w:t xml:space="preserve"> + f</w:t>
      </w:r>
      <w:r w:rsidRPr="00F655A3">
        <w:rPr>
          <w:vertAlign w:val="subscript"/>
        </w:rPr>
        <w:t>m</w:t>
      </w:r>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eastAsia="en-CA"/>
        </w:rPr>
        <w:drawing>
          <wp:inline distT="0" distB="0" distL="0" distR="0" wp14:anchorId="1B5E4DCE" wp14:editId="45C3E8AB">
            <wp:extent cx="3975735" cy="7609205"/>
            <wp:effectExtent l="0" t="0" r="12065" b="10795"/>
            <wp:docPr id="23" name="Picture 23">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a demodulation method that converts AM to m(t), using c(t)</w:t>
      </w:r>
    </w:p>
    <w:p w14:paraId="203A694A" w14:textId="77777777" w:rsidR="00677BD8" w:rsidRDefault="00677BD8" w:rsidP="00677BD8">
      <w:pPr>
        <w:pStyle w:val="NoSpacing"/>
        <w:numPr>
          <w:ilvl w:val="0"/>
          <w:numId w:val="6"/>
        </w:numPr>
      </w:pPr>
      <w:r>
        <w:t>Cannot be used with SC because envelope is no longer representing m(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7" w:name="_Toc445224376"/>
      <w:r>
        <w:t xml:space="preserve">Generating </w:t>
      </w:r>
      <w:r w:rsidRPr="000276E7">
        <w:t>SSB</w:t>
      </w:r>
      <w:r>
        <w:t>-SC</w:t>
      </w:r>
      <w:bookmarkEnd w:id="7"/>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8" w:name="_Toc445224377"/>
      <w:r>
        <w:t xml:space="preserve">Frequency </w:t>
      </w:r>
      <w:r w:rsidRPr="000276E7">
        <w:t>Discrimination</w:t>
      </w:r>
      <w:r>
        <w:t xml:space="preserve"> Method</w:t>
      </w:r>
      <w:bookmarkEnd w:id="8"/>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34" o:title=""/>
          </v:shape>
          <o:OLEObject Type="Embed" ProgID="Equation.DSMT4" ShapeID="_x0000_i1034" DrawAspect="Content" ObjectID="_1519933657" r:id="rId35"/>
        </w:object>
      </w:r>
    </w:p>
    <w:p w14:paraId="2CC0DB5F" w14:textId="77777777" w:rsidR="00B924FC" w:rsidRDefault="001B149E" w:rsidP="001B149E">
      <w:pPr>
        <w:pStyle w:val="Heading3"/>
      </w:pPr>
      <w:bookmarkStart w:id="9" w:name="_Toc445224378"/>
      <w:r>
        <w:t>Phase Discrimination Method</w:t>
      </w:r>
      <w:bookmarkEnd w:id="9"/>
    </w:p>
    <w:p w14:paraId="7DACA14D" w14:textId="77777777" w:rsidR="004F0C02" w:rsidRDefault="001B149E" w:rsidP="00B34365">
      <w:pPr>
        <w:pStyle w:val="NoSpacing"/>
      </w:pPr>
      <w:r>
        <w:t>π/4 phase shift → product modulator → S</w:t>
      </w:r>
      <w:r>
        <w:rPr>
          <w:vertAlign w:val="subscript"/>
        </w:rPr>
        <w:t>1</w:t>
      </w:r>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10" w:name="_Toc445224379"/>
      <w:r>
        <w:t>Current</w:t>
      </w:r>
      <w:bookmarkEnd w:id="10"/>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6pt;height:23.05pt" o:ole="">
            <v:imagedata r:id="rId36" o:title=""/>
          </v:shape>
          <o:OLEObject Type="Embed" ProgID="Equation.DSMT4" ShapeID="_x0000_i1035" DrawAspect="Content" ObjectID="_1519933658" r:id="rId37"/>
        </w:object>
      </w:r>
    </w:p>
    <w:p w14:paraId="201873D6" w14:textId="77777777" w:rsidR="007A1474" w:rsidRDefault="007A1474" w:rsidP="007A1474">
      <w:pPr>
        <w:pStyle w:val="Heading1"/>
      </w:pPr>
      <w:bookmarkStart w:id="11" w:name="_Toc445224380"/>
      <w:r>
        <w:t>Information Theory</w:t>
      </w:r>
      <w:bookmarkEnd w:id="11"/>
    </w:p>
    <w:p w14:paraId="65208925" w14:textId="77777777" w:rsidR="00BB1AA9" w:rsidRDefault="00BB1AA9" w:rsidP="007068A7">
      <w:pPr>
        <w:pStyle w:val="NoSpacing"/>
      </w:pPr>
      <w:r>
        <w:rPr>
          <w:b/>
        </w:rPr>
        <w:t>binits</w:t>
      </w:r>
      <w:r w:rsidR="00D35B33">
        <w:t xml:space="preserve"> [v]</w:t>
      </w:r>
      <w:r>
        <w:t>: binary bits</w:t>
      </w:r>
    </w:p>
    <w:p w14:paraId="2A9C7946" w14:textId="77777777" w:rsidR="00040E73" w:rsidRDefault="00040E73" w:rsidP="007068A7">
      <w:pPr>
        <w:pStyle w:val="NoSpacing"/>
      </w:pPr>
    </w:p>
    <w:p w14:paraId="4FE5399C" w14:textId="5A8C56BA" w:rsidR="00040E73" w:rsidRPr="00040E73" w:rsidRDefault="00040E73" w:rsidP="007068A7">
      <w:pPr>
        <w:pStyle w:val="NoSpacing"/>
      </w:pPr>
      <w:r>
        <w:rPr>
          <w:b/>
        </w:rPr>
        <w:t xml:space="preserve">Amount of Information </w:t>
      </w:r>
      <w:r>
        <w:t>[I</w:t>
      </w:r>
      <w:r>
        <w:rPr>
          <w:vertAlign w:val="subscript"/>
        </w:rPr>
        <w:t>k</w:t>
      </w:r>
      <w:r>
        <w:t>]: log</w:t>
      </w:r>
      <w:r>
        <w:rPr>
          <w:vertAlign w:val="subscript"/>
        </w:rPr>
        <w:t>2</w:t>
      </w:r>
      <w:r>
        <w:t>(1/P</w:t>
      </w:r>
      <w:r>
        <w:rPr>
          <w:vertAlign w:val="subscript"/>
        </w:rPr>
        <w:t>k</w:t>
      </w:r>
      <w:r>
        <w:t>)</w:t>
      </w:r>
    </w:p>
    <w:p w14:paraId="2C3A3752" w14:textId="77777777" w:rsidR="00BB1AA9" w:rsidRDefault="00BB1AA9" w:rsidP="007068A7">
      <w:pPr>
        <w:pStyle w:val="NoSpacing"/>
      </w:pPr>
    </w:p>
    <w:p w14:paraId="709D5170" w14:textId="4FC96676" w:rsidR="000D160C" w:rsidRDefault="000D160C" w:rsidP="000D160C">
      <w:pPr>
        <w:pStyle w:val="NoSpacing"/>
      </w:pPr>
      <w:r>
        <w:rPr>
          <w:b/>
        </w:rPr>
        <w:t>Prefix Property</w:t>
      </w:r>
      <w:r>
        <w:t>: no sequences can be obtained from each other by adding more binary digits to the shorter sequence</w:t>
      </w:r>
    </w:p>
    <w:p w14:paraId="4DC84E7C" w14:textId="77777777" w:rsidR="000D160C" w:rsidRPr="000D160C" w:rsidRDefault="000D160C" w:rsidP="000D160C">
      <w:pPr>
        <w:pStyle w:val="NoSpacing"/>
      </w:pPr>
    </w:p>
    <w:p w14:paraId="50690753" w14:textId="77777777" w:rsidR="0046347E" w:rsidRDefault="0046347E" w:rsidP="0046347E">
      <w:pPr>
        <w:pStyle w:val="Heading2"/>
      </w:pPr>
      <w:bookmarkStart w:id="12" w:name="_Toc445224381"/>
      <w:r>
        <w:t>Shannon-Fano</w:t>
      </w:r>
      <w:bookmarkEnd w:id="12"/>
    </w:p>
    <w:p w14:paraId="684AE061" w14:textId="7E8426F3" w:rsidR="007068A7" w:rsidRDefault="007068A7" w:rsidP="007068A7">
      <w:pPr>
        <w:pStyle w:val="NoSpacing"/>
        <w:rPr>
          <w:rFonts w:cs="Times New Roman"/>
          <w:szCs w:val="24"/>
        </w:rPr>
      </w:pPr>
      <w:r w:rsidRPr="00AC0A2A">
        <w:rPr>
          <w:rFonts w:cs="Times New Roman"/>
          <w:b/>
          <w:szCs w:val="24"/>
        </w:rPr>
        <w:t>Shannon-Fano code</w:t>
      </w:r>
      <w:r w:rsidR="00AC0A2A">
        <w:rPr>
          <w:rFonts w:cs="Times New Roman"/>
          <w:szCs w:val="24"/>
        </w:rPr>
        <w:t xml:space="preserve">: </w:t>
      </w:r>
      <w:r w:rsidR="00E70C0D">
        <w:rPr>
          <w:rFonts w:cs="Times New Roman"/>
          <w:szCs w:val="24"/>
        </w:rPr>
        <w:t xml:space="preserve">an encoding method that </w:t>
      </w:r>
      <w:r w:rsidR="00AC0A2A">
        <w:rPr>
          <w:rFonts w:cs="Times New Roman"/>
          <w:szCs w:val="24"/>
        </w:rPr>
        <w:t>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Sometimes it may be more efficient to put a smaller group on top because it is more probable and will require less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bookmarkStart w:id="13" w:name="_Toc445224382"/>
      <w:r>
        <w:t>Huffman Coding</w:t>
      </w:r>
      <w:bookmarkEnd w:id="13"/>
    </w:p>
    <w:p w14:paraId="2ED730B0" w14:textId="3FAF8FB1" w:rsidR="00E70C0D" w:rsidRPr="00E70C0D" w:rsidRDefault="00E70C0D" w:rsidP="004753BE">
      <w:pPr>
        <w:pStyle w:val="NoSpacing"/>
      </w:pPr>
      <w:r>
        <w:rPr>
          <w:b/>
        </w:rPr>
        <w:t>Huffman Coding</w:t>
      </w:r>
      <w:r>
        <w:t>: an encoding method</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55pt;height:71.75pt" o:ole="">
            <v:imagedata r:id="rId38" o:title=""/>
          </v:shape>
          <o:OLEObject Type="Embed" ProgID="Equation.3" ShapeID="_x0000_i1036" DrawAspect="Content" ObjectID="_1519933659" r:id="rId39"/>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65pt;height:31.6pt" o:ole="">
            <v:imagedata r:id="rId40" o:title=""/>
          </v:shape>
          <o:OLEObject Type="Embed" ProgID="Equation.3" ShapeID="_x0000_i1037" DrawAspect="Content" ObjectID="_1519933660" r:id="rId41"/>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35B7F5C2" w:rsidR="005E15E3" w:rsidRDefault="005E15E3" w:rsidP="004753BE">
      <w:pPr>
        <w:pStyle w:val="NoSpacing"/>
      </w:pPr>
      <w:r>
        <w:rPr>
          <w:b/>
        </w:rPr>
        <w:t xml:space="preserve">Entropy </w:t>
      </w:r>
      <w:r>
        <w:t xml:space="preserve">[H]: </w:t>
      </w:r>
      <w:r w:rsidR="004239EF" w:rsidRPr="004239EF">
        <w:t>average information content per source symbol</w:t>
      </w:r>
    </w:p>
    <w:p w14:paraId="00DA3560" w14:textId="77777777" w:rsidR="005E15E3" w:rsidRDefault="005E15E3" w:rsidP="004753BE">
      <w:pPr>
        <w:pStyle w:val="NoSpacing"/>
      </w:pPr>
      <w:r>
        <w:t>H = I</w:t>
      </w:r>
      <w:r>
        <w:rPr>
          <w:vertAlign w:val="subscript"/>
        </w:rPr>
        <w:t>total</w:t>
      </w:r>
      <w:r>
        <w:t>/L</w:t>
      </w:r>
    </w:p>
    <w:p w14:paraId="4E3E467E" w14:textId="77777777" w:rsidR="005E15E3" w:rsidRDefault="005E15E3" w:rsidP="004753BE">
      <w:pPr>
        <w:pStyle w:val="NoSpacing"/>
      </w:pPr>
      <w:r>
        <w:tab/>
        <w:t>= sum(P</w:t>
      </w:r>
      <w:r>
        <w:rPr>
          <w:vertAlign w:val="subscript"/>
        </w:rPr>
        <w:t>k</w:t>
      </w:r>
      <w:r>
        <w:t>log</w:t>
      </w:r>
      <w:r>
        <w:rPr>
          <w:vertAlign w:val="subscript"/>
        </w:rPr>
        <w:t>2</w:t>
      </w:r>
      <w:r>
        <w:t>(1/P</w:t>
      </w:r>
      <w:r>
        <w:rPr>
          <w:vertAlign w:val="subscript"/>
        </w:rPr>
        <w:t>k</w:t>
      </w:r>
      <w:r>
        <w:t>), k=1..m)</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55pt;height:39.1pt" o:ole="">
            <v:imagedata r:id="rId42" o:title=""/>
          </v:shape>
          <o:OLEObject Type="Embed" ProgID="Equation.3" ShapeID="_x0000_i1038" DrawAspect="Content" ObjectID="_1519933661" r:id="rId43"/>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r w:rsidRPr="005E15E3">
        <w:t>P</w:t>
      </w:r>
      <w:r w:rsidRPr="005E15E3">
        <w:rPr>
          <w:vertAlign w:val="subscript"/>
        </w:rPr>
        <w:t>k</w:t>
      </w:r>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r>
        <w:t>H</w:t>
      </w:r>
      <w:r>
        <w:rPr>
          <w:vertAlign w:val="subscript"/>
        </w:rPr>
        <w:t>max</w:t>
      </w:r>
      <w:r>
        <w:t xml:space="preserve"> = log</w:t>
      </w:r>
      <w:r>
        <w:rPr>
          <w:vertAlign w:val="subscript"/>
        </w:rPr>
        <w:t>2</w:t>
      </w:r>
      <w:r>
        <w:t>m</w:t>
      </w:r>
    </w:p>
    <w:p w14:paraId="08DBC9BB" w14:textId="77777777" w:rsidR="000B1328" w:rsidRDefault="000B1328" w:rsidP="000B1328">
      <w:pPr>
        <w:pStyle w:val="NoSpacing"/>
      </w:pPr>
    </w:p>
    <w:p w14:paraId="72D6B21E" w14:textId="3F64DCB0" w:rsidR="000B1328" w:rsidRDefault="000B1328" w:rsidP="000B1328">
      <w:pPr>
        <w:pStyle w:val="NoSpacing"/>
      </w:pPr>
      <w:r>
        <w:t>When entropy &lt; capacity of a channel, error-free communication is possible</w:t>
      </w:r>
    </w:p>
    <w:p w14:paraId="1A84CBB3" w14:textId="3DB57C07" w:rsidR="00A435C6" w:rsidRDefault="005B3085" w:rsidP="00A435C6">
      <w:pPr>
        <w:pStyle w:val="Heading1"/>
      </w:pPr>
      <w:bookmarkStart w:id="14" w:name="_Toc442171464"/>
      <w:bookmarkStart w:id="15" w:name="_Toc445224387"/>
      <w:r>
        <w:t>Message Sampling</w:t>
      </w:r>
      <w:bookmarkEnd w:id="14"/>
      <w:bookmarkEnd w:id="15"/>
    </w:p>
    <w:p w14:paraId="3836410B" w14:textId="272BBE0A" w:rsidR="001B487E" w:rsidRDefault="001B487E" w:rsidP="00A435C6">
      <w:pPr>
        <w:pStyle w:val="NoSpacing"/>
      </w:pPr>
      <w:r>
        <w:rPr>
          <w:b/>
        </w:rPr>
        <w:t>Sampled signal</w:t>
      </w:r>
      <w:r>
        <w:t>:</w:t>
      </w:r>
    </w:p>
    <w:p w14:paraId="4559F57E" w14:textId="77777777" w:rsidR="001B487E" w:rsidRDefault="001B487E" w:rsidP="00A435C6">
      <w:pPr>
        <w:pStyle w:val="NoSpacing"/>
      </w:pPr>
    </w:p>
    <w:p w14:paraId="6A4F44B6" w14:textId="1BFDEC9B" w:rsidR="003530B5" w:rsidRPr="003530B5" w:rsidRDefault="00781FDA" w:rsidP="00A435C6">
      <w:pPr>
        <w:pStyle w:val="NoSpacing"/>
      </w:pPr>
      <w:r>
        <w:rPr>
          <w:b/>
        </w:rPr>
        <w:t>S</w:t>
      </w:r>
      <w:r w:rsidR="0033704E">
        <w:t>ignal modulation</w:t>
      </w:r>
    </w:p>
    <w:p w14:paraId="290925F3" w14:textId="384548A6" w:rsidR="00A435C6" w:rsidRDefault="00A435C6" w:rsidP="00A435C6">
      <w:pPr>
        <w:pStyle w:val="NoSpacing"/>
        <w:numPr>
          <w:ilvl w:val="0"/>
          <w:numId w:val="10"/>
        </w:numPr>
      </w:pPr>
      <w:r>
        <w:t>Analog</w:t>
      </w:r>
      <w:r w:rsidR="003359B4">
        <w:t xml:space="preserve"> Data</w:t>
      </w:r>
      <w:r>
        <w:t>:</w:t>
      </w:r>
    </w:p>
    <w:p w14:paraId="5F019D70" w14:textId="3229EB2F" w:rsidR="00A435C6" w:rsidRDefault="00A435C6" w:rsidP="00A435C6">
      <w:pPr>
        <w:pStyle w:val="NoSpacing"/>
        <w:numPr>
          <w:ilvl w:val="1"/>
          <w:numId w:val="10"/>
        </w:numPr>
      </w:pPr>
      <w:r w:rsidRPr="000C74F3">
        <w:rPr>
          <w:b/>
        </w:rPr>
        <w:t>Pulse Amplitude Modulation (PAM)</w:t>
      </w:r>
      <w:r>
        <w:t>:</w:t>
      </w:r>
      <w:r w:rsidR="0053427A">
        <w:t xml:space="preserve"> message encoded in amplitude</w:t>
      </w:r>
    </w:p>
    <w:p w14:paraId="2F3AD44F" w14:textId="79C8C278" w:rsidR="004D35E5" w:rsidRDefault="004D35E5" w:rsidP="004D35E5">
      <w:pPr>
        <w:pStyle w:val="NoSpacing"/>
        <w:numPr>
          <w:ilvl w:val="2"/>
          <w:numId w:val="10"/>
        </w:numPr>
      </w:pPr>
      <w:r>
        <w:rPr>
          <w:b/>
        </w:rPr>
        <w:t>Single Polarity</w:t>
      </w:r>
      <w:r>
        <w:t>: DC bias ensures all positive</w:t>
      </w:r>
    </w:p>
    <w:p w14:paraId="37FCF3D4" w14:textId="48B93FF8" w:rsidR="004D35E5" w:rsidRDefault="004D35E5" w:rsidP="004D35E5">
      <w:pPr>
        <w:pStyle w:val="NoSpacing"/>
        <w:numPr>
          <w:ilvl w:val="2"/>
          <w:numId w:val="10"/>
        </w:numPr>
      </w:pPr>
      <w:r>
        <w:rPr>
          <w:b/>
        </w:rPr>
        <w:t>Double Polarity</w:t>
      </w:r>
      <w:r w:rsidRPr="004D35E5">
        <w:t>:</w:t>
      </w:r>
      <w:r>
        <w:t xml:space="preserve"> pulses both negative / positive</w:t>
      </w:r>
    </w:p>
    <w:p w14:paraId="3C3B1FBA" w14:textId="7C855684" w:rsidR="001B487E" w:rsidRDefault="001B487E" w:rsidP="004D35E5">
      <w:pPr>
        <w:pStyle w:val="NoSpacing"/>
        <w:numPr>
          <w:ilvl w:val="3"/>
          <w:numId w:val="10"/>
        </w:numPr>
      </w:pPr>
      <w:r>
        <w:rPr>
          <w:b/>
        </w:rPr>
        <w:t>Natural Sampling</w:t>
      </w:r>
      <w:r>
        <w:t xml:space="preserve">: </w:t>
      </w:r>
      <w:r w:rsidR="0099525D">
        <w:t>s(t) retains shape of x(t)</w:t>
      </w:r>
    </w:p>
    <w:p w14:paraId="2254EFFB" w14:textId="04AFE39F" w:rsidR="0099525D" w:rsidRDefault="0099525D" w:rsidP="004D35E5">
      <w:pPr>
        <w:pStyle w:val="NoSpacing"/>
        <w:numPr>
          <w:ilvl w:val="3"/>
          <w:numId w:val="10"/>
        </w:numPr>
      </w:pPr>
      <w:r>
        <w:rPr>
          <w:b/>
        </w:rPr>
        <w:t>Flat Top Sampling</w:t>
      </w:r>
      <w:r>
        <w:t>: left Riemann sum</w:t>
      </w:r>
      <w:r w:rsidR="004D35E5">
        <w:t xml:space="preserve"> with bars</w:t>
      </w:r>
    </w:p>
    <w:p w14:paraId="19D0CC48" w14:textId="6ABBFBD6" w:rsidR="004D35E5" w:rsidRDefault="004D35E5" w:rsidP="004D35E5">
      <w:pPr>
        <w:pStyle w:val="NoSpacing"/>
        <w:numPr>
          <w:ilvl w:val="3"/>
          <w:numId w:val="10"/>
        </w:numPr>
      </w:pPr>
      <w:r>
        <w:rPr>
          <w:b/>
        </w:rPr>
        <w:t>Ideal Sampling</w:t>
      </w:r>
      <w:r>
        <w:t>: left Riemann sum, but with points</w:t>
      </w:r>
    </w:p>
    <w:p w14:paraId="5C01BA70" w14:textId="1E6F0FB5" w:rsidR="00A435C6" w:rsidRDefault="00A435C6" w:rsidP="00A435C6">
      <w:pPr>
        <w:pStyle w:val="NoSpacing"/>
        <w:numPr>
          <w:ilvl w:val="1"/>
          <w:numId w:val="10"/>
        </w:numPr>
      </w:pPr>
      <w:r w:rsidRPr="000C74F3">
        <w:rPr>
          <w:b/>
        </w:rPr>
        <w:t>Pulse Width Modulation (PWM)</w:t>
      </w:r>
      <w:r>
        <w:t>:</w:t>
      </w:r>
      <w:r w:rsidR="00442329">
        <w:t xml:space="preserve"> a.k.a. </w:t>
      </w:r>
      <w:r w:rsidR="00442329">
        <w:rPr>
          <w:b/>
        </w:rPr>
        <w:t>Pulse Distance Modulation (PDM)</w:t>
      </w:r>
    </w:p>
    <w:p w14:paraId="25BA5598" w14:textId="060DC398" w:rsidR="00442329" w:rsidRDefault="005423C9" w:rsidP="00442329">
      <w:pPr>
        <w:pStyle w:val="NoSpacing"/>
        <w:numPr>
          <w:ilvl w:val="2"/>
          <w:numId w:val="10"/>
        </w:numPr>
      </w:pPr>
      <w:r>
        <w:t>messages encoded in pulse width</w:t>
      </w:r>
    </w:p>
    <w:p w14:paraId="495A31FB" w14:textId="34911F06" w:rsidR="00A435C6" w:rsidRDefault="00A435C6" w:rsidP="00A435C6">
      <w:pPr>
        <w:pStyle w:val="NoSpacing"/>
        <w:numPr>
          <w:ilvl w:val="1"/>
          <w:numId w:val="10"/>
        </w:numPr>
      </w:pPr>
      <w:r w:rsidRPr="000C74F3">
        <w:rPr>
          <w:b/>
        </w:rPr>
        <w:t>Pulse Position Modulation (PPM)</w:t>
      </w:r>
      <w:r>
        <w:t>:</w:t>
      </w:r>
      <w:r w:rsidR="00FB6357">
        <w:t xml:space="preserve"> message encoded in distance between pulses</w:t>
      </w:r>
    </w:p>
    <w:p w14:paraId="664C9456" w14:textId="095C7519" w:rsidR="00871B42" w:rsidRPr="00871B42" w:rsidRDefault="00871B42" w:rsidP="00871B42">
      <w:pPr>
        <w:pStyle w:val="NoSpacing"/>
        <w:numPr>
          <w:ilvl w:val="2"/>
          <w:numId w:val="10"/>
        </w:numPr>
      </w:pPr>
      <w:r w:rsidRPr="00871B42">
        <w:t>higher</w:t>
      </w:r>
      <w:r>
        <w:t xml:space="preserve"> → more distance</w:t>
      </w:r>
    </w:p>
    <w:p w14:paraId="243C351D" w14:textId="5500EAD6" w:rsidR="00A435C6" w:rsidRDefault="00A435C6" w:rsidP="00A435C6">
      <w:pPr>
        <w:pStyle w:val="NoSpacing"/>
        <w:numPr>
          <w:ilvl w:val="0"/>
          <w:numId w:val="10"/>
        </w:numPr>
      </w:pPr>
      <w:r>
        <w:t>Digital</w:t>
      </w:r>
      <w:r w:rsidR="003359B4">
        <w:t xml:space="preserve"> Data</w:t>
      </w:r>
      <w:r>
        <w:t>:</w:t>
      </w:r>
    </w:p>
    <w:p w14:paraId="34CE6597" w14:textId="1142AC07" w:rsidR="00A435C6" w:rsidRDefault="00A435C6" w:rsidP="00A435C6">
      <w:pPr>
        <w:pStyle w:val="NoSpacing"/>
        <w:numPr>
          <w:ilvl w:val="1"/>
          <w:numId w:val="10"/>
        </w:numPr>
      </w:pPr>
      <w:r w:rsidRPr="000C74F3">
        <w:rPr>
          <w:b/>
        </w:rPr>
        <w:t>Pulse Code Modulation (PCM)</w:t>
      </w:r>
      <w:r>
        <w:t>:</w:t>
      </w:r>
      <w:r w:rsidR="003530B5">
        <w:t xml:space="preserve"> </w:t>
      </w:r>
      <w:r w:rsidR="0090771E">
        <w:t>message encoded in distance between pulses</w:t>
      </w:r>
    </w:p>
    <w:p w14:paraId="6D1C1357" w14:textId="7679D722" w:rsidR="00A435C6" w:rsidRDefault="00A435C6" w:rsidP="00A435C6">
      <w:pPr>
        <w:pStyle w:val="NoSpacing"/>
        <w:numPr>
          <w:ilvl w:val="1"/>
          <w:numId w:val="10"/>
        </w:numPr>
      </w:pPr>
      <w:r w:rsidRPr="000C74F3">
        <w:rPr>
          <w:b/>
        </w:rPr>
        <w:t>Delta Modulation (DM)</w:t>
      </w:r>
      <w:r>
        <w:t>:</w:t>
      </w:r>
      <w:r w:rsidR="0090771E">
        <w:t xml:space="preserve"> message</w:t>
      </w:r>
      <w:r w:rsidR="003E73D3">
        <w:t>s</w:t>
      </w:r>
      <w:r w:rsidR="0090771E">
        <w:t xml:space="preserve"> encoded </w:t>
      </w:r>
      <w:r w:rsidR="003E73D3">
        <w:t>pulse width</w:t>
      </w:r>
    </w:p>
    <w:p w14:paraId="3B5393C8" w14:textId="3B3F2BC3" w:rsidR="003E73D3" w:rsidRDefault="003E73D3" w:rsidP="003E73D3">
      <w:pPr>
        <w:pStyle w:val="NoSpacing"/>
        <w:numPr>
          <w:ilvl w:val="2"/>
          <w:numId w:val="10"/>
        </w:numPr>
      </w:pPr>
      <w:r>
        <w:t>can be shifted with amplitude</w:t>
      </w:r>
    </w:p>
    <w:p w14:paraId="3F0261EC" w14:textId="597374A6" w:rsidR="00F265EF" w:rsidRDefault="00F265EF" w:rsidP="003E73D3">
      <w:pPr>
        <w:pStyle w:val="NoSpacing"/>
        <w:numPr>
          <w:ilvl w:val="2"/>
          <w:numId w:val="10"/>
        </w:numPr>
      </w:pPr>
      <w:r>
        <w:t>Staircase approximation</w:t>
      </w:r>
    </w:p>
    <w:p w14:paraId="1C865DE3" w14:textId="018FB8C1" w:rsidR="003359B4" w:rsidRDefault="00A435C6" w:rsidP="003359B4">
      <w:pPr>
        <w:pStyle w:val="NoSpacing"/>
        <w:numPr>
          <w:ilvl w:val="1"/>
          <w:numId w:val="10"/>
        </w:numPr>
      </w:pPr>
      <w:r>
        <w:rPr>
          <w:b/>
        </w:rPr>
        <w:t>Adaptive DM (</w:t>
      </w:r>
      <w:r w:rsidRPr="000C74F3">
        <w:rPr>
          <w:b/>
        </w:rPr>
        <w:t>ADM)</w:t>
      </w:r>
      <w:r>
        <w:t>:</w:t>
      </w:r>
      <w:r w:rsidR="0090771E">
        <w:t xml:space="preserve"> non-fixed step-size</w:t>
      </w:r>
    </w:p>
    <w:p w14:paraId="01AF7558" w14:textId="10BC44C8" w:rsidR="003359B4" w:rsidRDefault="003359B4" w:rsidP="003359B4">
      <w:pPr>
        <w:pStyle w:val="NoSpacing"/>
        <w:numPr>
          <w:ilvl w:val="1"/>
          <w:numId w:val="10"/>
        </w:numPr>
      </w:pPr>
      <w:r>
        <w:rPr>
          <w:b/>
        </w:rPr>
        <w:t>Line Coding</w:t>
      </w:r>
      <w:r w:rsidR="00B17F59">
        <w:t>:</w:t>
      </w:r>
    </w:p>
    <w:p w14:paraId="0A9F5D8D" w14:textId="7A3557E1" w:rsidR="001F393C" w:rsidRDefault="001F393C" w:rsidP="001F393C">
      <w:pPr>
        <w:pStyle w:val="NoSpacing"/>
        <w:numPr>
          <w:ilvl w:val="2"/>
          <w:numId w:val="10"/>
        </w:numPr>
      </w:pPr>
      <w:r w:rsidRPr="009A388A">
        <w:t>Types</w:t>
      </w:r>
      <w:r w:rsidR="009A388A">
        <w:t>:</w:t>
      </w:r>
    </w:p>
    <w:p w14:paraId="50B47F44" w14:textId="1B0589DE" w:rsidR="009A388A" w:rsidRDefault="009A388A" w:rsidP="009A388A">
      <w:pPr>
        <w:pStyle w:val="NoSpacing"/>
        <w:numPr>
          <w:ilvl w:val="3"/>
          <w:numId w:val="10"/>
        </w:numPr>
      </w:pPr>
      <w:r>
        <w:rPr>
          <w:b/>
        </w:rPr>
        <w:t>L</w:t>
      </w:r>
      <w:r>
        <w:t>: line follows 1 and 0 directly</w:t>
      </w:r>
    </w:p>
    <w:p w14:paraId="37834392" w14:textId="7C2A092E" w:rsidR="009A388A" w:rsidRDefault="009A388A" w:rsidP="009A388A">
      <w:pPr>
        <w:pStyle w:val="NoSpacing"/>
        <w:numPr>
          <w:ilvl w:val="3"/>
          <w:numId w:val="10"/>
        </w:numPr>
      </w:pPr>
      <w:r>
        <w:rPr>
          <w:b/>
        </w:rPr>
        <w:t>M</w:t>
      </w:r>
      <w:r>
        <w:t>: line changes every 1</w:t>
      </w:r>
    </w:p>
    <w:p w14:paraId="4FAEA679" w14:textId="5556C0A9" w:rsidR="009A388A" w:rsidRPr="009A388A" w:rsidRDefault="009A388A" w:rsidP="009A388A">
      <w:pPr>
        <w:pStyle w:val="NoSpacing"/>
        <w:numPr>
          <w:ilvl w:val="3"/>
          <w:numId w:val="10"/>
        </w:numPr>
      </w:pPr>
      <w:r>
        <w:rPr>
          <w:b/>
        </w:rPr>
        <w:t>S</w:t>
      </w:r>
      <w:r>
        <w:t>: line changes every 0</w:t>
      </w:r>
    </w:p>
    <w:p w14:paraId="73CA6CCF" w14:textId="1F416647" w:rsidR="00B17F59" w:rsidRDefault="00B17F59" w:rsidP="009A388A">
      <w:pPr>
        <w:pStyle w:val="NoSpacing"/>
        <w:numPr>
          <w:ilvl w:val="2"/>
          <w:numId w:val="10"/>
        </w:numPr>
      </w:pPr>
      <w:r>
        <w:rPr>
          <w:b/>
        </w:rPr>
        <w:t>Non-Return to Zero (NRZ)</w:t>
      </w:r>
      <w:r>
        <w:t>:</w:t>
      </w:r>
      <w:r w:rsidR="009A388A">
        <w:t xml:space="preserve"> line follows 1 and 0 directly</w:t>
      </w:r>
    </w:p>
    <w:p w14:paraId="61D90C25" w14:textId="5EB3D8CE" w:rsidR="001F393C" w:rsidRDefault="001F393C" w:rsidP="00B17F59">
      <w:pPr>
        <w:pStyle w:val="NoSpacing"/>
        <w:numPr>
          <w:ilvl w:val="3"/>
          <w:numId w:val="10"/>
        </w:numPr>
      </w:pPr>
      <w:r>
        <w:t>Higher energy</w:t>
      </w:r>
    </w:p>
    <w:p w14:paraId="03A81461" w14:textId="23B49586" w:rsidR="001F393C" w:rsidRDefault="001F393C" w:rsidP="001F393C">
      <w:pPr>
        <w:pStyle w:val="NoSpacing"/>
        <w:numPr>
          <w:ilvl w:val="2"/>
          <w:numId w:val="10"/>
        </w:numPr>
      </w:pPr>
      <w:r>
        <w:rPr>
          <w:b/>
        </w:rPr>
        <w:t>Return to Zero (RZ)</w:t>
      </w:r>
      <w:r>
        <w:t>: pulse every 1 that returns to 0 before next bit</w:t>
      </w:r>
    </w:p>
    <w:p w14:paraId="6BE8E208" w14:textId="77777777" w:rsidR="005573BA" w:rsidRDefault="001F393C" w:rsidP="00993A65">
      <w:pPr>
        <w:pStyle w:val="NoSpacing"/>
        <w:numPr>
          <w:ilvl w:val="2"/>
          <w:numId w:val="10"/>
        </w:numPr>
      </w:pPr>
      <w:r>
        <w:rPr>
          <w:b/>
        </w:rPr>
        <w:t>Biphase</w:t>
      </w:r>
      <w:r>
        <w:t>:</w:t>
      </w:r>
    </w:p>
    <w:p w14:paraId="0D36B122" w14:textId="06362E8F" w:rsidR="005573BA" w:rsidRDefault="005573BA" w:rsidP="005573BA">
      <w:pPr>
        <w:pStyle w:val="NoSpacing"/>
        <w:numPr>
          <w:ilvl w:val="3"/>
          <w:numId w:val="10"/>
        </w:numPr>
      </w:pPr>
      <w:r>
        <w:t>clock is double data rate</w:t>
      </w:r>
    </w:p>
    <w:p w14:paraId="4175F540" w14:textId="77777777" w:rsidR="005573BA" w:rsidRDefault="00993A65" w:rsidP="005573BA">
      <w:pPr>
        <w:pStyle w:val="NoSpacing"/>
        <w:numPr>
          <w:ilvl w:val="3"/>
          <w:numId w:val="10"/>
        </w:numPr>
      </w:pPr>
      <w:r>
        <w:t xml:space="preserve">1 is high for first </w:t>
      </w:r>
      <w:r w:rsidR="00B216B1">
        <w:t>clock</w:t>
      </w:r>
    </w:p>
    <w:p w14:paraId="70626A92" w14:textId="654E704A" w:rsidR="001F393C" w:rsidRDefault="00993A65" w:rsidP="005573BA">
      <w:pPr>
        <w:pStyle w:val="NoSpacing"/>
        <w:numPr>
          <w:ilvl w:val="3"/>
          <w:numId w:val="10"/>
        </w:numPr>
      </w:pPr>
      <w:r>
        <w:t xml:space="preserve">0 is high for second </w:t>
      </w:r>
      <w:r w:rsidR="00B216B1">
        <w:t>clock</w:t>
      </w:r>
    </w:p>
    <w:p w14:paraId="45BF5813" w14:textId="4E52BF1F" w:rsidR="001F393C" w:rsidRDefault="001F393C" w:rsidP="001F393C">
      <w:pPr>
        <w:pStyle w:val="NoSpacing"/>
        <w:numPr>
          <w:ilvl w:val="2"/>
          <w:numId w:val="10"/>
        </w:numPr>
      </w:pPr>
      <w:r>
        <w:rPr>
          <w:b/>
        </w:rPr>
        <w:t>Differential Manchester</w:t>
      </w:r>
      <w:r>
        <w:t>:</w:t>
      </w:r>
    </w:p>
    <w:p w14:paraId="20748ECB" w14:textId="77777777" w:rsidR="0070751E" w:rsidRDefault="0070751E" w:rsidP="0070751E">
      <w:pPr>
        <w:pStyle w:val="NoSpacing"/>
        <w:numPr>
          <w:ilvl w:val="3"/>
          <w:numId w:val="10"/>
        </w:numPr>
      </w:pPr>
      <w:r>
        <w:t>clock is double data rate</w:t>
      </w:r>
    </w:p>
    <w:p w14:paraId="577AE373" w14:textId="77071363" w:rsidR="0070751E" w:rsidRDefault="0070751E" w:rsidP="0070751E">
      <w:pPr>
        <w:pStyle w:val="NoSpacing"/>
        <w:numPr>
          <w:ilvl w:val="3"/>
          <w:numId w:val="10"/>
        </w:numPr>
      </w:pPr>
      <w:r>
        <w:t>1 is transition before</w:t>
      </w:r>
    </w:p>
    <w:p w14:paraId="342E8091" w14:textId="70E4E83A" w:rsidR="0070751E" w:rsidRDefault="0070751E" w:rsidP="0070751E">
      <w:pPr>
        <w:pStyle w:val="NoSpacing"/>
        <w:numPr>
          <w:ilvl w:val="3"/>
          <w:numId w:val="10"/>
        </w:numPr>
      </w:pPr>
      <w:r>
        <w:t>0 is transition after</w:t>
      </w:r>
    </w:p>
    <w:p w14:paraId="657FBF90" w14:textId="18ADEF03" w:rsidR="0070751E" w:rsidRDefault="0070751E" w:rsidP="0070751E">
      <w:pPr>
        <w:pStyle w:val="NoSpacing"/>
        <w:numPr>
          <w:ilvl w:val="3"/>
          <w:numId w:val="10"/>
        </w:numPr>
      </w:pPr>
      <w:r>
        <w:t>transition means continuing the previous value</w:t>
      </w:r>
    </w:p>
    <w:p w14:paraId="0014D54A" w14:textId="7425FCDC" w:rsidR="001F393C" w:rsidRDefault="001F393C" w:rsidP="001F393C">
      <w:pPr>
        <w:pStyle w:val="NoSpacing"/>
        <w:numPr>
          <w:ilvl w:val="2"/>
          <w:numId w:val="10"/>
        </w:numPr>
      </w:pPr>
      <w:r>
        <w:rPr>
          <w:b/>
        </w:rPr>
        <w:t>Bipolar</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r>
        <w:t>contains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6" w:name="_Toc442171465"/>
      <w:bookmarkStart w:id="17" w:name="_Toc445224388"/>
      <w:r>
        <w:t>Pulse Code Modulation</w:t>
      </w:r>
      <w:bookmarkEnd w:id="16"/>
      <w:bookmarkEnd w:id="17"/>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8" w:name="_Regenerative_repeater"/>
      <w:bookmarkStart w:id="19" w:name="_Toc442171466"/>
      <w:bookmarkStart w:id="20" w:name="_Toc445224389"/>
      <w:bookmarkEnd w:id="18"/>
      <w:r>
        <w:t>Regenerative repeater</w:t>
      </w:r>
      <w:bookmarkEnd w:id="19"/>
      <w:bookmarkEnd w:id="20"/>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r>
        <w:t>brb tho</w:t>
      </w:r>
    </w:p>
    <w:p w14:paraId="58C84D27" w14:textId="77777777" w:rsidR="00A435C6" w:rsidRDefault="00A435C6" w:rsidP="00A435C6">
      <w:pPr>
        <w:pStyle w:val="NoSpacing"/>
      </w:pPr>
    </w:p>
    <w:p w14:paraId="1744A53E" w14:textId="77777777" w:rsidR="00A435C6" w:rsidRDefault="00A435C6" w:rsidP="00A435C6">
      <w:pPr>
        <w:pStyle w:val="Heading3"/>
      </w:pPr>
      <w:bookmarkStart w:id="21" w:name="_Toc442171467"/>
      <w:bookmarkStart w:id="22" w:name="_Toc445224390"/>
      <w:r>
        <w:t>Pulse Width Modulation</w:t>
      </w:r>
      <w:bookmarkEnd w:id="21"/>
      <w:bookmarkEnd w:id="22"/>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23" w:name="_Toc442171468"/>
      <w:bookmarkStart w:id="24" w:name="_Toc445224391"/>
      <w:r>
        <w:t>Pulse Position Modulation</w:t>
      </w:r>
      <w:bookmarkEnd w:id="23"/>
      <w:bookmarkEnd w:id="24"/>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p w14:paraId="7B29E7CC" w14:textId="77777777" w:rsidR="0005069D" w:rsidRDefault="0005069D" w:rsidP="0005069D">
      <w:pPr>
        <w:pStyle w:val="NoSpacing"/>
      </w:pPr>
    </w:p>
    <w:p w14:paraId="27A7CDE1" w14:textId="77777777" w:rsidR="00EB79F5" w:rsidRDefault="00EB79F5" w:rsidP="00EB79F5">
      <w:pPr>
        <w:pStyle w:val="Heading1"/>
      </w:pPr>
      <w:bookmarkStart w:id="25" w:name="_Toc445224383"/>
      <w:r>
        <w:t>Quantization</w:t>
      </w:r>
      <w:bookmarkEnd w:id="25"/>
    </w:p>
    <w:p w14:paraId="48732582" w14:textId="27A095B8" w:rsidR="005B3085" w:rsidRDefault="005B3085" w:rsidP="005B3085">
      <w:pPr>
        <w:pStyle w:val="NoSpacing"/>
      </w:pPr>
      <w:bookmarkStart w:id="26" w:name="_Toc445224384"/>
      <w:r>
        <w:rPr>
          <w:b/>
        </w:rPr>
        <w:t>Quantization</w:t>
      </w:r>
      <w:r>
        <w:t>: truncates, rounds sample amplitudes, reducing precision, to lowering bits necessary for encoding</w:t>
      </w:r>
    </w:p>
    <w:p w14:paraId="0472BBCE" w14:textId="77777777" w:rsidR="005B3085" w:rsidRDefault="005B3085" w:rsidP="005B3085">
      <w:pPr>
        <w:pStyle w:val="NoSpacing"/>
        <w:rPr>
          <w:b/>
        </w:rPr>
      </w:pPr>
    </w:p>
    <w:p w14:paraId="53173CC7" w14:textId="289EBC16" w:rsidR="005B3085" w:rsidRDefault="005B3085" w:rsidP="005B3085">
      <w:pPr>
        <w:pStyle w:val="NoSpacing"/>
      </w:pPr>
      <w:r>
        <w:rPr>
          <w:b/>
        </w:rPr>
        <w:t>Quantization level</w:t>
      </w:r>
      <w:r>
        <w:t xml:space="preserve"> [</w:t>
      </w:r>
      <w:r w:rsidR="009E1A30">
        <w:t>L</w:t>
      </w:r>
      <w:r>
        <w:t>]: number of possible values within range, after rounding</w:t>
      </w:r>
    </w:p>
    <w:p w14:paraId="6CA26A90" w14:textId="77777777" w:rsidR="009E1A30" w:rsidRDefault="009E1A30" w:rsidP="005B3085">
      <w:pPr>
        <w:pStyle w:val="NoSpacing"/>
      </w:pPr>
    </w:p>
    <w:p w14:paraId="2DDEF699" w14:textId="6CEF58F6" w:rsidR="009E1A30" w:rsidRPr="009E1A30" w:rsidRDefault="009E1A30" w:rsidP="005B3085">
      <w:pPr>
        <w:pStyle w:val="NoSpacing"/>
      </w:pPr>
      <w:r>
        <w:rPr>
          <w:b/>
        </w:rPr>
        <w:t>Quantization error</w:t>
      </w:r>
      <w:r>
        <w:t xml:space="preserve"> [q]:</w:t>
      </w:r>
    </w:p>
    <w:p w14:paraId="03029F4D" w14:textId="77777777" w:rsidR="005B3085" w:rsidRDefault="005B3085" w:rsidP="005B3085">
      <w:pPr>
        <w:pStyle w:val="NoSpacing"/>
      </w:pPr>
    </w:p>
    <w:p w14:paraId="6B920089" w14:textId="77777777" w:rsidR="00EB79F5" w:rsidRDefault="00EB79F5" w:rsidP="00EB79F5">
      <w:pPr>
        <w:pStyle w:val="Heading2"/>
      </w:pPr>
      <w:r>
        <w:t>Uniform Quantization</w:t>
      </w:r>
      <w:bookmarkEnd w:id="26"/>
    </w:p>
    <w:p w14:paraId="5B2B72C4" w14:textId="77777777" w:rsidR="00EB79F5" w:rsidRDefault="00EB79F5" w:rsidP="00EB79F5">
      <w:pPr>
        <w:pStyle w:val="NoSpacing"/>
      </w:pPr>
      <w:r>
        <w:rPr>
          <w:b/>
        </w:rPr>
        <w:t>Quantizer</w:t>
      </w:r>
      <w:r>
        <w:t>:</w:t>
      </w:r>
      <w:r w:rsidRPr="00A435C6">
        <w:t xml:space="preserve"> </w:t>
      </w:r>
      <w:r>
        <w:t>rounds the sampled amplitudes to whatever amount of decimals that you want</w:t>
      </w:r>
    </w:p>
    <w:p w14:paraId="2CDEB1BB" w14:textId="77777777" w:rsidR="00EB79F5" w:rsidRDefault="00EB79F5" w:rsidP="00EB79F5">
      <w:pPr>
        <w:pStyle w:val="NoSpacing"/>
      </w:pPr>
    </w:p>
    <w:p w14:paraId="76551551" w14:textId="77777777" w:rsidR="00EB79F5" w:rsidRDefault="00EB79F5" w:rsidP="00EB79F5">
      <w:pPr>
        <w:pStyle w:val="NoSpacing"/>
      </w:pPr>
      <w:r>
        <w:t>Round to nearest 2 decimal bits (0.00, 0.01, 0.10, 0.11):</w:t>
      </w:r>
    </w:p>
    <w:p w14:paraId="391FC215" w14:textId="77777777" w:rsidR="00EB79F5" w:rsidRDefault="00EB79F5" w:rsidP="00EB79F5">
      <w:pPr>
        <w:pStyle w:val="NoSpacing"/>
      </w:pPr>
      <w:r>
        <w:t>0, 0.25, 0.25, 0.25, 0.25, 0.5, 0.5, 0.5, 0.5, 0.5, 0.75, 0.75</w:t>
      </w:r>
    </w:p>
    <w:p w14:paraId="12656AA3" w14:textId="77777777" w:rsidR="00EB79F5" w:rsidRDefault="00EB79F5" w:rsidP="00EB79F5">
      <w:pPr>
        <w:pStyle w:val="NoSpacing"/>
      </w:pPr>
    </w:p>
    <w:p w14:paraId="72F9C99F" w14:textId="77777777" w:rsidR="00EB79F5" w:rsidRDefault="00EB79F5" w:rsidP="00EB79F5">
      <w:pPr>
        <w:pStyle w:val="NoSpacing"/>
      </w:pPr>
      <w:r>
        <w:rPr>
          <w:b/>
        </w:rPr>
        <w:t>Staircase waveform</w:t>
      </w:r>
      <w:r>
        <w:t>: vertical cliffs and plateaus climbing upwards with x</w:t>
      </w:r>
    </w:p>
    <w:p w14:paraId="73B8C661" w14:textId="77777777" w:rsidR="00EB79F5" w:rsidRDefault="00EB79F5" w:rsidP="00EB79F5">
      <w:pPr>
        <w:pStyle w:val="NoSpacing"/>
        <w:numPr>
          <w:ilvl w:val="0"/>
          <w:numId w:val="6"/>
        </w:numPr>
      </w:pPr>
      <w:r>
        <w:t>First step is a half-step</w:t>
      </w:r>
    </w:p>
    <w:p w14:paraId="129F6D8E" w14:textId="77777777" w:rsidR="00EB79F5" w:rsidRDefault="00EB79F5" w:rsidP="00EB79F5">
      <w:pPr>
        <w:pStyle w:val="NoSpacing"/>
        <w:numPr>
          <w:ilvl w:val="0"/>
          <w:numId w:val="6"/>
        </w:numPr>
      </w:pPr>
      <w:r>
        <w:t>Used in quantization</w:t>
      </w:r>
    </w:p>
    <w:p w14:paraId="093A8CDF" w14:textId="77777777" w:rsidR="00EB79F5" w:rsidRDefault="00EB79F5" w:rsidP="00EB79F5">
      <w:pPr>
        <w:pStyle w:val="NoSpacing"/>
      </w:pPr>
    </w:p>
    <w:p w14:paraId="1C310F1B" w14:textId="774FF580" w:rsidR="005B3085" w:rsidRDefault="005B3085" w:rsidP="00EB79F5">
      <w:pPr>
        <w:pStyle w:val="NoSpacing"/>
      </w:pPr>
      <w:r>
        <w:rPr>
          <w:b/>
        </w:rPr>
        <w:t xml:space="preserve">Number of zones </w:t>
      </w:r>
      <w:r>
        <w:t>[L]:</w:t>
      </w:r>
    </w:p>
    <w:p w14:paraId="7794A2A8" w14:textId="77777777" w:rsidR="005B3085" w:rsidRDefault="005B3085" w:rsidP="00EB79F5">
      <w:pPr>
        <w:pStyle w:val="NoSpacing"/>
      </w:pPr>
    </w:p>
    <w:p w14:paraId="263B07E7" w14:textId="5FCC11E1" w:rsidR="00EB79F5" w:rsidRDefault="00EB79F5" w:rsidP="00EB79F5">
      <w:pPr>
        <w:pStyle w:val="NoSpacing"/>
      </w:pPr>
      <w:r>
        <w:rPr>
          <w:b/>
        </w:rPr>
        <w:t xml:space="preserve">Step Size </w:t>
      </w:r>
      <w:r>
        <w:t>[δ]:</w:t>
      </w:r>
      <w:r w:rsidR="005B3085">
        <w:t xml:space="preserve"> (x</w:t>
      </w:r>
      <w:r w:rsidR="005B3085">
        <w:rPr>
          <w:vertAlign w:val="subscript"/>
        </w:rPr>
        <w:t>max</w:t>
      </w:r>
      <w:r w:rsidR="005B3085">
        <w:t xml:space="preserve"> – x</w:t>
      </w:r>
      <w:r w:rsidR="005B3085" w:rsidRPr="005B3085">
        <w:rPr>
          <w:vertAlign w:val="subscript"/>
        </w:rPr>
        <w:t>min</w:t>
      </w:r>
      <w:r w:rsidR="005B3085">
        <w:t>)/L</w:t>
      </w:r>
    </w:p>
    <w:p w14:paraId="41AAE7EF" w14:textId="77777777" w:rsidR="00EB79F5" w:rsidRDefault="00EB79F5" w:rsidP="00EB79F5">
      <w:pPr>
        <w:pStyle w:val="NoSpacing"/>
      </w:pPr>
    </w:p>
    <w:p w14:paraId="54908C72" w14:textId="77777777" w:rsidR="00EB79F5" w:rsidRPr="00FE4B4F" w:rsidRDefault="00EB79F5" w:rsidP="00EB79F5">
      <w:pPr>
        <w:pStyle w:val="NoSpacing"/>
      </w:pPr>
      <w:r>
        <w:rPr>
          <w:b/>
        </w:rPr>
        <w:t>Quantization Error</w:t>
      </w:r>
      <w:r>
        <w:t xml:space="preserve"> [ε]: error from rounding</w:t>
      </w:r>
    </w:p>
    <w:p w14:paraId="4868DC56" w14:textId="77777777" w:rsidR="00EB79F5" w:rsidRDefault="00EB79F5" w:rsidP="00EB79F5">
      <w:pPr>
        <w:pStyle w:val="NoSpacing"/>
      </w:pPr>
    </w:p>
    <w:p w14:paraId="79D9B0CC" w14:textId="77777777" w:rsidR="00EB79F5" w:rsidRPr="00FE4B4F" w:rsidRDefault="00EB79F5" w:rsidP="00EB79F5">
      <w:pPr>
        <w:pStyle w:val="NoSpacing"/>
      </w:pPr>
      <w:r w:rsidRPr="00FE4B4F">
        <w:rPr>
          <w:b/>
        </w:rPr>
        <w:t>Mid-tread</w:t>
      </w:r>
      <w:r>
        <w:t>: origin is in middle of plateau, where error is sawtooth wave</w:t>
      </w:r>
    </w:p>
    <w:p w14:paraId="2F606EFB" w14:textId="77777777" w:rsidR="00EB79F5" w:rsidRDefault="00EB79F5" w:rsidP="00EB79F5">
      <w:pPr>
        <w:pStyle w:val="NoSpacing"/>
      </w:pPr>
    </w:p>
    <w:p w14:paraId="218E6A2D" w14:textId="77777777" w:rsidR="00EB79F5" w:rsidRDefault="00EB79F5" w:rsidP="00EB79F5">
      <w:pPr>
        <w:pStyle w:val="NoSpacing"/>
      </w:pPr>
      <w:r>
        <w:t>– δ/2 &lt; x(nT</w:t>
      </w:r>
      <w:r>
        <w:rPr>
          <w:vertAlign w:val="subscript"/>
        </w:rPr>
        <w:t>s</w:t>
      </w:r>
      <w:r>
        <w:t xml:space="preserve">) </w:t>
      </w:r>
      <w:r>
        <w:rPr>
          <w:rFonts w:ascii="Calibri" w:hAnsi="Calibri"/>
        </w:rPr>
        <w:t>≤</w:t>
      </w:r>
      <w:r>
        <w:t xml:space="preserve"> δ/2</w:t>
      </w:r>
    </w:p>
    <w:p w14:paraId="6F8C15C3" w14:textId="77777777" w:rsidR="00EB79F5" w:rsidRDefault="00EB79F5" w:rsidP="00EB79F5">
      <w:pPr>
        <w:pStyle w:val="NoSpacing"/>
      </w:pPr>
      <w:r>
        <w:t>x</w:t>
      </w:r>
      <w:r w:rsidRPr="004F21C1">
        <w:rPr>
          <w:vertAlign w:val="subscript"/>
        </w:rPr>
        <w:t>q</w:t>
      </w:r>
      <w:r>
        <w:t>(nT</w:t>
      </w:r>
      <w:r>
        <w:rPr>
          <w:vertAlign w:val="subscript"/>
        </w:rPr>
        <w:t>s</w:t>
      </w:r>
      <w:r>
        <w:t>) = 0</w:t>
      </w:r>
    </w:p>
    <w:p w14:paraId="6C2BDCBD" w14:textId="77777777" w:rsidR="00EB79F5" w:rsidRDefault="00EB79F5" w:rsidP="00EB79F5">
      <w:pPr>
        <w:pStyle w:val="NoSpacing"/>
      </w:pPr>
    </w:p>
    <w:p w14:paraId="69C02516" w14:textId="77777777" w:rsidR="00EB79F5" w:rsidRDefault="00EB79F5" w:rsidP="00EB79F5">
      <w:pPr>
        <w:pStyle w:val="NoSpacing"/>
      </w:pPr>
      <w:r>
        <w:t xml:space="preserve">δ/2 </w:t>
      </w:r>
      <w:r>
        <w:rPr>
          <w:rFonts w:ascii="Calibri" w:hAnsi="Calibri"/>
        </w:rPr>
        <w:t>≤</w:t>
      </w:r>
      <w:r>
        <w:t xml:space="preserve"> x(nT</w:t>
      </w:r>
      <w:r>
        <w:rPr>
          <w:vertAlign w:val="subscript"/>
        </w:rPr>
        <w:t>s</w:t>
      </w:r>
      <w:r>
        <w:t xml:space="preserve">) </w:t>
      </w:r>
      <w:r>
        <w:rPr>
          <w:rFonts w:ascii="Calibri" w:hAnsi="Calibri"/>
        </w:rPr>
        <w:t>≤</w:t>
      </w:r>
      <w:r>
        <w:t xml:space="preserve"> 3 δ/2</w:t>
      </w:r>
    </w:p>
    <w:p w14:paraId="0B5BA286" w14:textId="77777777" w:rsidR="00EB79F5" w:rsidRPr="00323FEC" w:rsidRDefault="00EB79F5" w:rsidP="00EB79F5">
      <w:pPr>
        <w:pStyle w:val="NoSpacing"/>
      </w:pPr>
      <w:r>
        <w:t>x</w:t>
      </w:r>
      <w:r>
        <w:rPr>
          <w:vertAlign w:val="subscript"/>
        </w:rPr>
        <w:t>q</w:t>
      </w:r>
      <w:r>
        <w:t xml:space="preserve"> (nT</w:t>
      </w:r>
      <w:r>
        <w:rPr>
          <w:vertAlign w:val="subscript"/>
        </w:rPr>
        <w:t>s</w:t>
      </w:r>
      <w:r>
        <w:t>) = δ</w:t>
      </w:r>
    </w:p>
    <w:p w14:paraId="5576A6E0" w14:textId="77777777" w:rsidR="00EB79F5" w:rsidRDefault="00EB79F5" w:rsidP="00EB79F5">
      <w:pPr>
        <w:pStyle w:val="NoSpacing"/>
      </w:pPr>
    </w:p>
    <w:p w14:paraId="43ECC20E" w14:textId="77777777" w:rsidR="00EB79F5" w:rsidRDefault="00EB79F5" w:rsidP="00EB79F5">
      <w:pPr>
        <w:pStyle w:val="NoSpacing"/>
      </w:pPr>
      <w:r w:rsidRPr="00FE4B4F">
        <w:rPr>
          <w:b/>
        </w:rPr>
        <w:t>Mid-rise</w:t>
      </w:r>
      <w:r>
        <w:t>: origin is in middle of cliff, where error is negative sawtooth wave</w:t>
      </w:r>
    </w:p>
    <w:p w14:paraId="6CDD7564" w14:textId="77777777" w:rsidR="00EB79F5" w:rsidRDefault="00EB79F5" w:rsidP="00EB79F5">
      <w:pPr>
        <w:pStyle w:val="NoSpacing"/>
      </w:pPr>
    </w:p>
    <w:p w14:paraId="06ED6329" w14:textId="77777777" w:rsidR="00EB79F5" w:rsidRDefault="00EB79F5" w:rsidP="00EB79F5">
      <w:pPr>
        <w:pStyle w:val="NoSpacing"/>
      </w:pPr>
      <w:r>
        <w:t>0 &lt; x(nT</w:t>
      </w:r>
      <w:r>
        <w:rPr>
          <w:vertAlign w:val="subscript"/>
        </w:rPr>
        <w:t>s</w:t>
      </w:r>
      <w:r>
        <w:t>) &lt; δ</w:t>
      </w:r>
    </w:p>
    <w:p w14:paraId="5C01C9AD" w14:textId="77777777" w:rsidR="00EB79F5" w:rsidRDefault="00EB79F5" w:rsidP="00EB79F5">
      <w:pPr>
        <w:pStyle w:val="NoSpacing"/>
      </w:pPr>
      <w:r>
        <w:t>x</w:t>
      </w:r>
      <w:r>
        <w:rPr>
          <w:vertAlign w:val="subscript"/>
        </w:rPr>
        <w:t>q</w:t>
      </w:r>
      <w:r>
        <w:t xml:space="preserve"> (nT</w:t>
      </w:r>
      <w:r>
        <w:rPr>
          <w:vertAlign w:val="subscript"/>
        </w:rPr>
        <w:t>s</w:t>
      </w:r>
      <w:r>
        <w:t>) = δ/2</w:t>
      </w:r>
    </w:p>
    <w:p w14:paraId="4BA2CB03" w14:textId="77777777" w:rsidR="00EB79F5" w:rsidRDefault="00EB79F5" w:rsidP="00EB79F5">
      <w:pPr>
        <w:pStyle w:val="NoSpacing"/>
      </w:pPr>
    </w:p>
    <w:p w14:paraId="3F5311C6" w14:textId="77777777" w:rsidR="00EB79F5" w:rsidRDefault="00EB79F5" w:rsidP="00EB79F5">
      <w:pPr>
        <w:pStyle w:val="Heading2"/>
      </w:pPr>
      <w:bookmarkStart w:id="27" w:name="_Toc445224385"/>
      <w:r>
        <w:t>Quantization Error</w:t>
      </w:r>
      <w:bookmarkEnd w:id="27"/>
    </w:p>
    <w:p w14:paraId="70DDB10B" w14:textId="77777777" w:rsidR="00EB79F5" w:rsidRDefault="00EB79F5" w:rsidP="00EB79F5">
      <w:pPr>
        <w:pStyle w:val="NoSpacing"/>
      </w:pPr>
    </w:p>
    <w:p w14:paraId="03DDE437" w14:textId="77777777" w:rsidR="00EB79F5" w:rsidRDefault="00EB79F5" w:rsidP="00EB79F5">
      <w:pPr>
        <w:pStyle w:val="NoSpacing"/>
      </w:pPr>
      <w:r>
        <w:rPr>
          <w:b/>
        </w:rPr>
        <w:t>Quantizer Output</w:t>
      </w:r>
      <w:r>
        <w:t xml:space="preserve"> [x</w:t>
      </w:r>
      <w:r>
        <w:rPr>
          <w:vertAlign w:val="subscript"/>
        </w:rPr>
        <w:t>q</w:t>
      </w:r>
      <w:r>
        <w:t>(n</w:t>
      </w:r>
      <w:r>
        <w:rPr>
          <w:vertAlign w:val="subscript"/>
        </w:rPr>
        <w:t>ts</w:t>
      </w:r>
      <w:r>
        <w:t>)]:</w:t>
      </w:r>
    </w:p>
    <w:p w14:paraId="7288D723" w14:textId="77777777" w:rsidR="00EB79F5" w:rsidRDefault="00EB79F5" w:rsidP="00EB79F5">
      <w:pPr>
        <w:pStyle w:val="NoSpacing"/>
      </w:pPr>
      <w:r>
        <w:rPr>
          <w:b/>
        </w:rPr>
        <w:t>Sampler Output</w:t>
      </w:r>
      <w:r>
        <w:t xml:space="preserve"> [x(n</w:t>
      </w:r>
      <w:r>
        <w:rPr>
          <w:vertAlign w:val="subscript"/>
        </w:rPr>
        <w:t>ts</w:t>
      </w:r>
      <w:r>
        <w:t>)]:</w:t>
      </w:r>
    </w:p>
    <w:p w14:paraId="06B24CA9" w14:textId="77777777" w:rsidR="00EB79F5" w:rsidRDefault="00EB79F5" w:rsidP="00EB79F5">
      <w:pPr>
        <w:pStyle w:val="NoSpacing"/>
      </w:pPr>
    </w:p>
    <w:p w14:paraId="01339516" w14:textId="77777777" w:rsidR="00EB79F5" w:rsidRDefault="00EB79F5" w:rsidP="00EB79F5">
      <w:pPr>
        <w:pStyle w:val="NoSpacing"/>
        <w:rPr>
          <w:sz w:val="26"/>
        </w:rPr>
      </w:pPr>
      <w:r>
        <w:rPr>
          <w:b/>
        </w:rPr>
        <w:t>Noise Voltage</w:t>
      </w:r>
      <w:r>
        <w:t xml:space="preserve"> [V</w:t>
      </w:r>
      <w:r>
        <w:rPr>
          <w:vertAlign w:val="subscript"/>
        </w:rPr>
        <w:t>noise</w:t>
      </w:r>
      <w:r>
        <w:rPr>
          <w:sz w:val="26"/>
        </w:rPr>
        <w:t>]:</w:t>
      </w:r>
    </w:p>
    <w:p w14:paraId="32EB2E7B" w14:textId="77777777" w:rsidR="00EB79F5" w:rsidRPr="00CD6644" w:rsidRDefault="00EB79F5" w:rsidP="00EB79F5">
      <w:pPr>
        <w:pStyle w:val="NoSpacing"/>
      </w:pPr>
      <w:r w:rsidRPr="00CD6644">
        <w:rPr>
          <w:b/>
        </w:rPr>
        <w:t>Noise Power</w:t>
      </w:r>
      <w:r w:rsidRPr="00CD6644">
        <w:t xml:space="preserve"> [P</w:t>
      </w:r>
      <w:r w:rsidRPr="00CD6644">
        <w:rPr>
          <w:vertAlign w:val="subscript"/>
        </w:rPr>
        <w:t>noise</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0362F516" w14:textId="77777777" w:rsidR="00EB79F5" w:rsidRPr="00485C3E" w:rsidRDefault="00EB79F5" w:rsidP="00EB79F5">
      <w:pPr>
        <w:pStyle w:val="NoSpacing"/>
        <w:rPr>
          <w:sz w:val="26"/>
        </w:rPr>
      </w:pPr>
      <w:r>
        <w:rPr>
          <w:rFonts w:ascii="Calibri" w:hAnsi="Calibri"/>
        </w:rPr>
        <w:t>E[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0683AD6E">
          <v:shape id="_x0000_i1039" type="#_x0000_t75" style="width:15pt;height:15.55pt" o:ole="">
            <v:imagedata r:id="rId44" o:title=""/>
          </v:shape>
          <o:OLEObject Type="Embed" ProgID="Equation.DSMT4" ShapeID="_x0000_i1039" DrawAspect="Content" ObjectID="_1519933662" r:id="rId45"/>
        </w:object>
      </w:r>
    </w:p>
    <w:p w14:paraId="06610827" w14:textId="77777777" w:rsidR="00EB79F5" w:rsidRPr="00485C3E" w:rsidRDefault="00EB79F5" w:rsidP="00EB79F5">
      <w:pPr>
        <w:pStyle w:val="NoSpacing"/>
        <w:rPr>
          <w:sz w:val="26"/>
        </w:rPr>
      </w:pPr>
    </w:p>
    <w:p w14:paraId="53827002" w14:textId="77777777" w:rsidR="00EB79F5" w:rsidRPr="00FE4B4F" w:rsidRDefault="00EB79F5" w:rsidP="00EB79F5">
      <w:pPr>
        <w:pStyle w:val="NoSpacing"/>
      </w:pPr>
      <w:r w:rsidRPr="00FE4B4F">
        <w:t xml:space="preserve"> </w:t>
      </w:r>
    </w:p>
    <w:p w14:paraId="4E0FE8E3" w14:textId="77777777" w:rsidR="00EB79F5" w:rsidRDefault="00EB79F5" w:rsidP="00EB79F5">
      <w:pPr>
        <w:pStyle w:val="NoSpacing"/>
        <w:numPr>
          <w:ilvl w:val="0"/>
          <w:numId w:val="9"/>
        </w:numPr>
      </w:pPr>
      <w:r>
        <w:t xml:space="preserve">Error: </w:t>
      </w:r>
      <w:r w:rsidRPr="00FE4B4F">
        <w:rPr>
          <w:position w:val="-14"/>
        </w:rPr>
        <w:object w:dxaOrig="1880" w:dyaOrig="400" w14:anchorId="04A0FB7A">
          <v:shape id="_x0000_i1040" type="#_x0000_t75" style="width:94pt;height:19.95pt" o:ole="">
            <v:imagedata r:id="rId46" o:title=""/>
          </v:shape>
          <o:OLEObject Type="Embed" ProgID="Equation.DSMT4" ShapeID="_x0000_i1040" DrawAspect="Content" ObjectID="_1519933663" r:id="rId47"/>
        </w:object>
      </w:r>
    </w:p>
    <w:p w14:paraId="53661AB0" w14:textId="77777777" w:rsidR="00EB79F5" w:rsidRDefault="00EB79F5" w:rsidP="00EB79F5">
      <w:pPr>
        <w:pStyle w:val="NoSpacing"/>
        <w:numPr>
          <w:ilvl w:val="0"/>
          <w:numId w:val="9"/>
        </w:numPr>
      </w:pPr>
      <w:r>
        <w:t xml:space="preserve">Step size: </w:t>
      </w:r>
      <w:r w:rsidRPr="00FE4B4F">
        <w:rPr>
          <w:position w:val="-24"/>
        </w:rPr>
        <w:object w:dxaOrig="1140" w:dyaOrig="660" w14:anchorId="2EDC38BC">
          <v:shape id="_x0000_i1041" type="#_x0000_t75" style="width:56.7pt;height:33.15pt" o:ole="">
            <v:imagedata r:id="rId48" o:title=""/>
          </v:shape>
          <o:OLEObject Type="Embed" ProgID="Equation.DSMT4" ShapeID="_x0000_i1041" DrawAspect="Content" ObjectID="_1519933664" r:id="rId49"/>
        </w:object>
      </w:r>
    </w:p>
    <w:p w14:paraId="0F1AC40E" w14:textId="77777777" w:rsidR="00EB79F5" w:rsidRPr="005D127B" w:rsidRDefault="00EB79F5" w:rsidP="00EB79F5">
      <w:pPr>
        <w:pStyle w:val="NoSpacing"/>
        <w:numPr>
          <w:ilvl w:val="0"/>
          <w:numId w:val="9"/>
        </w:numPr>
      </w:pPr>
      <w:r>
        <w:t xml:space="preserve">δ/2 </w:t>
      </w:r>
      <w:r>
        <w:rPr>
          <w:rFonts w:ascii="Calibri" w:hAnsi="Calibri"/>
        </w:rPr>
        <w:t>≥ ε</w:t>
      </w:r>
      <w:r>
        <w:rPr>
          <w:rFonts w:ascii="Calibri" w:hAnsi="Calibri"/>
          <w:vertAlign w:val="subscript"/>
        </w:rPr>
        <w:t>max</w:t>
      </w:r>
      <w:r>
        <w:rPr>
          <w:rFonts w:ascii="Calibri" w:hAnsi="Calibri"/>
        </w:rPr>
        <w:t xml:space="preserve"> ≥ δ/2. Note: uniform distribution</w:t>
      </w:r>
    </w:p>
    <w:p w14:paraId="10E01911" w14:textId="77777777" w:rsidR="00EB79F5" w:rsidRPr="00485C3E" w:rsidRDefault="00EB79F5" w:rsidP="00EB79F5">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002E5BB3" w14:textId="77777777" w:rsidR="00EB79F5" w:rsidRPr="00485C3E" w:rsidRDefault="00EB79F5" w:rsidP="00EB79F5">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0D809030" w14:textId="77777777" w:rsidR="00EB79F5" w:rsidRDefault="00EB79F5" w:rsidP="00EB79F5">
      <w:pPr>
        <w:pStyle w:val="NoSpacing"/>
      </w:pPr>
    </w:p>
    <w:p w14:paraId="182830B9" w14:textId="77777777" w:rsidR="00EB79F5" w:rsidRDefault="00EB79F5" w:rsidP="00EB79F5">
      <w:pPr>
        <w:pStyle w:val="NoSpacing"/>
      </w:pPr>
      <w:r>
        <w:t>↑SNR = signal power↑ / P</w:t>
      </w:r>
      <w:r>
        <w:rPr>
          <w:vertAlign w:val="subscript"/>
        </w:rPr>
        <w:t>noise</w:t>
      </w:r>
      <w:r>
        <w:t>↓</w:t>
      </w:r>
    </w:p>
    <w:p w14:paraId="58E1DC4A" w14:textId="77777777" w:rsidR="00EB79F5" w:rsidRDefault="00EB79F5" w:rsidP="00EB79F5">
      <w:pPr>
        <w:pStyle w:val="NoSpacing"/>
      </w:pPr>
    </w:p>
    <w:p w14:paraId="6DEC5612" w14:textId="428775D0" w:rsidR="00EB79F5" w:rsidRPr="0067535E" w:rsidRDefault="00EB79F5" w:rsidP="00EB79F5">
      <w:pPr>
        <w:pStyle w:val="NoSpacing"/>
      </w:pPr>
      <w:r>
        <w:rPr>
          <w:b/>
        </w:rPr>
        <w:t xml:space="preserve">Bit transmission rate </w:t>
      </w:r>
      <w:r>
        <w:t xml:space="preserve">[r]: a.k.a. </w:t>
      </w:r>
      <w:r w:rsidRPr="00CB65F8">
        <w:rPr>
          <w:b/>
        </w:rPr>
        <w:t>signaling rate</w:t>
      </w:r>
    </w:p>
    <w:p w14:paraId="1EAED219" w14:textId="77777777" w:rsidR="00EB79F5" w:rsidRDefault="00EB79F5" w:rsidP="00EB79F5">
      <w:pPr>
        <w:pStyle w:val="NoSpacing"/>
      </w:pPr>
    </w:p>
    <w:p w14:paraId="634BF5A9" w14:textId="1E1921E8" w:rsidR="00A109B9" w:rsidRPr="00A109B9" w:rsidRDefault="00A109B9" w:rsidP="00EB79F5">
      <w:pPr>
        <w:pStyle w:val="NoSpacing"/>
      </w:pPr>
      <w:r>
        <w:rPr>
          <w:b/>
        </w:rPr>
        <w:t>Regenerative Repeater</w:t>
      </w:r>
      <w:r>
        <w:t>: taking digital signals and regenerating the values to maintain a level of quality</w:t>
      </w:r>
    </w:p>
    <w:p w14:paraId="31068C95" w14:textId="77777777" w:rsidR="00A109B9" w:rsidRDefault="00A109B9" w:rsidP="00EB79F5">
      <w:pPr>
        <w:pStyle w:val="NoSpacing"/>
      </w:pPr>
    </w:p>
    <w:p w14:paraId="33BECFBE" w14:textId="77777777" w:rsidR="00EB79F5" w:rsidRDefault="00EB79F5" w:rsidP="00EB79F5">
      <w:pPr>
        <w:pStyle w:val="Heading2"/>
      </w:pPr>
      <w:bookmarkStart w:id="28" w:name="_Toc445224386"/>
      <w:r>
        <w:t>Signal : Noise</w:t>
      </w:r>
      <w:bookmarkEnd w:id="28"/>
    </w:p>
    <w:p w14:paraId="3A346A84" w14:textId="77777777" w:rsidR="00EB79F5" w:rsidRDefault="00EB79F5" w:rsidP="00EB79F5">
      <w:pPr>
        <w:pStyle w:val="NoSpacing"/>
      </w:pPr>
      <w:r>
        <w:rPr>
          <w:b/>
        </w:rPr>
        <w:t>Normalized signal power</w:t>
      </w:r>
      <w:r>
        <w:t xml:space="preserve"> [S]:</w:t>
      </w:r>
    </w:p>
    <w:p w14:paraId="07E7102A" w14:textId="77777777" w:rsidR="00EB79F5" w:rsidRPr="00485C3E" w:rsidRDefault="00EB79F5" w:rsidP="00EB79F5">
      <w:pPr>
        <w:pStyle w:val="NoSpacing"/>
      </w:pPr>
      <w:r>
        <w:rPr>
          <w:b/>
        </w:rPr>
        <w:t>Normalized noise power</w:t>
      </w:r>
      <w:r>
        <w:t xml:space="preserve"> [N]:</w:t>
      </w:r>
    </w:p>
    <w:p w14:paraId="4663D64D" w14:textId="77777777" w:rsidR="00EB79F5" w:rsidRDefault="00EB79F5" w:rsidP="00EB79F5">
      <w:pPr>
        <w:pStyle w:val="NoSpacing"/>
      </w:pPr>
    </w:p>
    <w:p w14:paraId="7F2126E7" w14:textId="77777777" w:rsidR="00EB79F5" w:rsidRDefault="00EB79F5" w:rsidP="00EB79F5">
      <w:pPr>
        <w:pStyle w:val="NoSpacing"/>
      </w:pPr>
      <w:r>
        <w:t xml:space="preserve">S/N </w:t>
      </w:r>
      <w:r w:rsidRPr="00724C1F">
        <w:sym w:font="Symbol" w:char="F0DE"/>
      </w:r>
      <w:r>
        <w:t xml:space="preserve"> </w:t>
      </w:r>
      <w:r w:rsidRPr="00525277">
        <w:rPr>
          <w:position w:val="-90"/>
        </w:rPr>
        <w:object w:dxaOrig="1500" w:dyaOrig="1280" w14:anchorId="51794DBA">
          <v:shape id="_x0000_i1042" type="#_x0000_t75" style="width:74.85pt;height:64.25pt" o:ole="">
            <v:imagedata r:id="rId50" o:title=""/>
          </v:shape>
          <o:OLEObject Type="Embed" ProgID="Equation.DSMT4" ShapeID="_x0000_i1042" DrawAspect="Content" ObjectID="_1519933665" r:id="rId51"/>
        </w:object>
      </w:r>
    </w:p>
    <w:p w14:paraId="35DE7171" w14:textId="77777777" w:rsidR="00EB79F5" w:rsidRDefault="00EB79F5" w:rsidP="00EB79F5">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31B2C9E7" w14:textId="77777777" w:rsidR="00EB79F5" w:rsidRDefault="00EB79F5" w:rsidP="00EB79F5">
      <w:pPr>
        <w:pStyle w:val="NoSpacing"/>
      </w:pPr>
    </w:p>
    <w:p w14:paraId="32F87231" w14:textId="77777777" w:rsidR="00EB79F5" w:rsidRDefault="00EB79F5" w:rsidP="00EB79F5">
      <w:pPr>
        <w:pStyle w:val="NoSpacing"/>
      </w:pPr>
      <w:r w:rsidRPr="00525277">
        <w:rPr>
          <w:position w:val="-82"/>
        </w:rPr>
        <w:object w:dxaOrig="1719" w:dyaOrig="1760" w14:anchorId="35A7B2B6">
          <v:shape id="_x0000_i1043" type="#_x0000_t75" style="width:85.75pt;height:87.55pt" o:ole="">
            <v:imagedata r:id="rId52" o:title=""/>
          </v:shape>
          <o:OLEObject Type="Embed" ProgID="Equation.DSMT4" ShapeID="_x0000_i1043" DrawAspect="Content" ObjectID="_1519933666" r:id="rId53"/>
        </w:object>
      </w:r>
    </w:p>
    <w:p w14:paraId="0041A263" w14:textId="77777777" w:rsidR="00EB79F5" w:rsidRDefault="00EB79F5" w:rsidP="00EB79F5">
      <w:pPr>
        <w:pStyle w:val="NoSpacing"/>
      </w:pPr>
      <w:r w:rsidRPr="00525277">
        <w:rPr>
          <w:position w:val="-14"/>
        </w:rPr>
        <w:object w:dxaOrig="1719" w:dyaOrig="400" w14:anchorId="7D7FB74C">
          <v:shape id="_x0000_i1044" type="#_x0000_t75" style="width:85.75pt;height:19.95pt" o:ole="">
            <v:imagedata r:id="rId54" o:title=""/>
          </v:shape>
          <o:OLEObject Type="Embed" ProgID="Equation.DSMT4" ShapeID="_x0000_i1044" DrawAspect="Content" ObjectID="_1519933667" r:id="rId55"/>
        </w:object>
      </w:r>
    </w:p>
    <w:p w14:paraId="70FF689C" w14:textId="77777777" w:rsidR="00EB79F5" w:rsidRDefault="00EB79F5" w:rsidP="00EB79F5">
      <w:pPr>
        <w:pStyle w:val="NoSpacing"/>
      </w:pPr>
    </w:p>
    <w:p w14:paraId="115D0ECE" w14:textId="77777777" w:rsidR="00EB79F5" w:rsidRDefault="00EB79F5" w:rsidP="00EB79F5">
      <w:pPr>
        <w:pStyle w:val="NoSpacing"/>
      </w:pPr>
      <w:r>
        <w:rPr>
          <w:b/>
        </w:rPr>
        <w:t>Nyquist sampling criterion</w:t>
      </w:r>
      <w:r>
        <w:t>: you’ll get aliasing if f</w:t>
      </w:r>
      <w:r>
        <w:rPr>
          <w:vertAlign w:val="subscript"/>
        </w:rPr>
        <w:t>m</w:t>
      </w:r>
      <w:r>
        <w:t xml:space="preserve"> &gt; </w:t>
      </w:r>
      <w:r>
        <w:rPr>
          <w:b/>
        </w:rPr>
        <w:t>Nyquist rate</w:t>
      </w:r>
    </w:p>
    <w:p w14:paraId="3A0DA684" w14:textId="77777777" w:rsidR="00EB79F5" w:rsidRDefault="00EB79F5" w:rsidP="00EB79F5">
      <w:pPr>
        <w:pStyle w:val="NoSpacing"/>
      </w:pPr>
    </w:p>
    <w:p w14:paraId="38B9D9D7" w14:textId="77777777" w:rsidR="00EB79F5" w:rsidRPr="00185098" w:rsidRDefault="00EB79F5" w:rsidP="00EB79F5">
      <w:pPr>
        <w:pStyle w:val="NoSpacing"/>
        <w:rPr>
          <w:vertAlign w:val="subscript"/>
        </w:rPr>
      </w:pPr>
      <w:r>
        <w:rPr>
          <w:b/>
        </w:rPr>
        <w:t>Nyquist rate</w:t>
      </w:r>
      <w:r>
        <w:t>: 2</w:t>
      </w:r>
      <w:r>
        <w:rPr>
          <w:rFonts w:cs="Times New Roman"/>
        </w:rPr>
        <w:t>∙</w:t>
      </w:r>
      <w:r>
        <w:t>f</w:t>
      </w:r>
      <w:r>
        <w:rPr>
          <w:vertAlign w:val="subscript"/>
        </w:rPr>
        <w:t>s</w:t>
      </w:r>
    </w:p>
    <w:p w14:paraId="4CE6D64F" w14:textId="77777777" w:rsidR="00EB79F5" w:rsidRDefault="00EB79F5" w:rsidP="00EB79F5">
      <w:pPr>
        <w:pStyle w:val="NoSpacing"/>
      </w:pPr>
      <w:r>
        <w:rPr>
          <w:b/>
        </w:rPr>
        <w:t>Nyquist interval</w:t>
      </w:r>
      <w:r>
        <w:t>:</w:t>
      </w:r>
    </w:p>
    <w:p w14:paraId="4EB8804C" w14:textId="77777777" w:rsidR="00EB79F5" w:rsidRDefault="00EB79F5" w:rsidP="00EB79F5">
      <w:pPr>
        <w:pStyle w:val="NoSpacing"/>
      </w:pPr>
    </w:p>
    <w:p w14:paraId="171EB728" w14:textId="77777777" w:rsidR="00EB79F5" w:rsidRPr="00185098" w:rsidRDefault="00EB79F5" w:rsidP="00EB79F5">
      <w:pPr>
        <w:pStyle w:val="NoSpacing"/>
      </w:pPr>
      <w:r>
        <w:rPr>
          <w:b/>
        </w:rPr>
        <w:t>Nyquist frequency</w:t>
      </w:r>
      <w:r>
        <w:t>: ½ f</w:t>
      </w:r>
      <w:r>
        <w:rPr>
          <w:vertAlign w:val="subscript"/>
        </w:rPr>
        <w:t>s</w:t>
      </w:r>
      <w:r>
        <w:t xml:space="preserve"> of discrete processing system</w:t>
      </w:r>
    </w:p>
    <w:p w14:paraId="10654151" w14:textId="77777777" w:rsidR="00EB79F5" w:rsidRDefault="00EB79F5" w:rsidP="00EB79F5">
      <w:pPr>
        <w:pStyle w:val="NoSpacing"/>
      </w:pPr>
    </w:p>
    <w:p w14:paraId="1787745B" w14:textId="77777777" w:rsidR="00EB79F5" w:rsidRDefault="00EB79F5" w:rsidP="00EB79F5">
      <w:pPr>
        <w:pStyle w:val="NoSpacing"/>
      </w:pPr>
      <w:r>
        <w:t>If you have multiple messages, choose the highest one to be the rate to be doubled</w:t>
      </w:r>
    </w:p>
    <w:p w14:paraId="1B504B0A" w14:textId="77777777" w:rsidR="00EB79F5" w:rsidRDefault="00EB79F5" w:rsidP="0005069D">
      <w:pPr>
        <w:pStyle w:val="NoSpacing"/>
      </w:pPr>
    </w:p>
    <w:p w14:paraId="61BF9396" w14:textId="45EE64BF" w:rsidR="00EB79F5" w:rsidRDefault="002503DA" w:rsidP="002503DA">
      <w:pPr>
        <w:pStyle w:val="Heading1"/>
      </w:pPr>
      <w:r>
        <w:t>Multiplexing</w:t>
      </w:r>
    </w:p>
    <w:p w14:paraId="3400B87A" w14:textId="5702610B" w:rsidR="00C4625B" w:rsidRDefault="00C4625B" w:rsidP="002503DA">
      <w:pPr>
        <w:pStyle w:val="NoSpacing"/>
      </w:pPr>
      <w:r>
        <w:t xml:space="preserve">When you have too many inputs going over 1 wire, you need to figure out a way to </w:t>
      </w:r>
      <w:r w:rsidR="0008543A">
        <w:t>identify which input goes to which output</w:t>
      </w:r>
    </w:p>
    <w:p w14:paraId="1AB20195" w14:textId="77777777" w:rsidR="00C4625B" w:rsidRDefault="00C4625B" w:rsidP="002503DA">
      <w:pPr>
        <w:pStyle w:val="NoSpacing"/>
      </w:pPr>
    </w:p>
    <w:p w14:paraId="232ABAED" w14:textId="3951C980" w:rsidR="00FB7CB8" w:rsidRPr="00FB7CB8" w:rsidRDefault="00FB7CB8" w:rsidP="002503DA">
      <w:pPr>
        <w:pStyle w:val="NoSpacing"/>
      </w:pPr>
      <w:r w:rsidRPr="00FB7CB8">
        <w:t>Types:</w:t>
      </w:r>
    </w:p>
    <w:p w14:paraId="4E6B232D" w14:textId="0D90D2E2" w:rsidR="002503DA" w:rsidRDefault="002503DA" w:rsidP="00FB7CB8">
      <w:pPr>
        <w:pStyle w:val="NoSpacing"/>
        <w:numPr>
          <w:ilvl w:val="0"/>
          <w:numId w:val="16"/>
        </w:numPr>
      </w:pPr>
      <w:r>
        <w:rPr>
          <w:b/>
        </w:rPr>
        <w:t>F</w:t>
      </w:r>
      <w:r w:rsidRPr="009C1B09">
        <w:rPr>
          <w:b/>
        </w:rPr>
        <w:t>requency-</w:t>
      </w:r>
      <w:r>
        <w:rPr>
          <w:b/>
        </w:rPr>
        <w:t>D</w:t>
      </w:r>
      <w:r w:rsidRPr="009C1B09">
        <w:rPr>
          <w:b/>
        </w:rPr>
        <w:t xml:space="preserve">ivision </w:t>
      </w:r>
      <w:r w:rsidR="00FB7CB8">
        <w:rPr>
          <w:b/>
        </w:rPr>
        <w:t xml:space="preserve">Multiplexing </w:t>
      </w:r>
      <w:r w:rsidRPr="009C1B09">
        <w:rPr>
          <w:b/>
        </w:rPr>
        <w:t>(FDM)</w:t>
      </w:r>
      <w:r>
        <w:t>: analog</w:t>
      </w:r>
    </w:p>
    <w:p w14:paraId="7C5EFD57" w14:textId="3718D646" w:rsidR="002503DA" w:rsidRDefault="002503DA" w:rsidP="00FB7CB8">
      <w:pPr>
        <w:pStyle w:val="NoSpacing"/>
        <w:numPr>
          <w:ilvl w:val="0"/>
          <w:numId w:val="16"/>
        </w:numPr>
      </w:pPr>
      <w:r w:rsidRPr="002503DA">
        <w:rPr>
          <w:b/>
        </w:rPr>
        <w:t>Wavelength-Division</w:t>
      </w:r>
      <w:r>
        <w:rPr>
          <w:b/>
        </w:rPr>
        <w:t xml:space="preserve"> </w:t>
      </w:r>
      <w:r w:rsidR="00FB7CB8">
        <w:rPr>
          <w:b/>
        </w:rPr>
        <w:t xml:space="preserve">Multiplexing </w:t>
      </w:r>
      <w:r>
        <w:rPr>
          <w:b/>
        </w:rPr>
        <w:t>(WDM)</w:t>
      </w:r>
      <w:r>
        <w:t>: analog</w:t>
      </w:r>
    </w:p>
    <w:p w14:paraId="76D605E5" w14:textId="44AECB4F" w:rsidR="00FB7CB8" w:rsidRPr="00FB7CB8" w:rsidRDefault="00FB7CB8" w:rsidP="00FB7CB8">
      <w:pPr>
        <w:pStyle w:val="NoSpacing"/>
        <w:numPr>
          <w:ilvl w:val="0"/>
          <w:numId w:val="16"/>
        </w:numPr>
      </w:pPr>
      <w:r>
        <w:rPr>
          <w:b/>
        </w:rPr>
        <w:t>Time-Division Multiplexing (TDM)</w:t>
      </w:r>
      <w:r>
        <w:t>: digital</w:t>
      </w:r>
    </w:p>
    <w:p w14:paraId="5EA11806" w14:textId="0B02768F" w:rsidR="002503DA" w:rsidRDefault="002503DA" w:rsidP="00FB7CB8">
      <w:pPr>
        <w:pStyle w:val="NoSpacing"/>
        <w:numPr>
          <w:ilvl w:val="1"/>
          <w:numId w:val="16"/>
        </w:numPr>
      </w:pPr>
      <w:r w:rsidRPr="002503DA">
        <w:rPr>
          <w:b/>
        </w:rPr>
        <w:t xml:space="preserve">Synchronous </w:t>
      </w:r>
      <w:r w:rsidR="00FB7CB8">
        <w:rPr>
          <w:b/>
        </w:rPr>
        <w:t>TDM</w:t>
      </w:r>
      <w:r>
        <w:t>:</w:t>
      </w:r>
    </w:p>
    <w:p w14:paraId="74C351C4" w14:textId="080E2EEC" w:rsidR="002503DA" w:rsidRPr="002503DA" w:rsidRDefault="002503DA" w:rsidP="00FB7CB8">
      <w:pPr>
        <w:pStyle w:val="NoSpacing"/>
        <w:numPr>
          <w:ilvl w:val="1"/>
          <w:numId w:val="16"/>
        </w:numPr>
      </w:pPr>
      <w:r w:rsidRPr="002503DA">
        <w:rPr>
          <w:b/>
        </w:rPr>
        <w:t xml:space="preserve">Statistical </w:t>
      </w:r>
      <w:r w:rsidR="00FB7CB8">
        <w:rPr>
          <w:b/>
        </w:rPr>
        <w:t>TDM</w:t>
      </w:r>
      <w:r>
        <w:t>:</w:t>
      </w:r>
    </w:p>
    <w:p w14:paraId="7FE7F6A1" w14:textId="77777777" w:rsidR="00C4625B" w:rsidRDefault="00C4625B" w:rsidP="0005069D">
      <w:pPr>
        <w:pStyle w:val="NoSpacing"/>
        <w:rPr>
          <w:b/>
        </w:rPr>
      </w:pPr>
    </w:p>
    <w:p w14:paraId="32E9D9BA" w14:textId="1A33EF00" w:rsidR="0008543A" w:rsidRDefault="00C4625B" w:rsidP="0005069D">
      <w:pPr>
        <w:pStyle w:val="NoSpacing"/>
      </w:pPr>
      <w:r w:rsidRPr="00C4625B">
        <w:rPr>
          <w:b/>
        </w:rPr>
        <w:t>Interleaving</w:t>
      </w:r>
      <w:r>
        <w:t xml:space="preserve">: the process of </w:t>
      </w:r>
      <w:r w:rsidR="0008543A">
        <w:t xml:space="preserve">cycling through </w:t>
      </w:r>
      <w:r w:rsidR="0035573C">
        <w:t>multiple input channels</w:t>
      </w:r>
      <w:r w:rsidR="0008543A">
        <w:t xml:space="preserve"> onto one using frames/packets</w:t>
      </w:r>
    </w:p>
    <w:p w14:paraId="2B6B9983" w14:textId="77777777" w:rsidR="00071606" w:rsidRDefault="00071606" w:rsidP="0005069D">
      <w:pPr>
        <w:pStyle w:val="NoSpacing"/>
      </w:pPr>
    </w:p>
    <w:p w14:paraId="59ECF873" w14:textId="3C509D62" w:rsidR="00071606" w:rsidRPr="00071606" w:rsidRDefault="00071606" w:rsidP="0005069D">
      <w:pPr>
        <w:pStyle w:val="NoSpacing"/>
      </w:pPr>
      <w:r>
        <w:rPr>
          <w:b/>
        </w:rPr>
        <w:t>Synchronization</w:t>
      </w:r>
      <w:r>
        <w:t>: the process of isolating individual output</w:t>
      </w:r>
      <w:r w:rsidR="0035573C">
        <w:t xml:space="preserve"> channels</w:t>
      </w:r>
      <w:r>
        <w:t xml:space="preserve"> from an </w:t>
      </w:r>
      <w:r w:rsidRPr="00071606">
        <w:rPr>
          <w:i/>
        </w:rPr>
        <w:t>interleaved</w:t>
      </w:r>
      <w:r>
        <w:t xml:space="preserve"> output</w:t>
      </w:r>
      <w:r w:rsidR="0035573C">
        <w:t xml:space="preserve"> channel</w:t>
      </w:r>
    </w:p>
    <w:p w14:paraId="3B3DD0EB" w14:textId="77777777" w:rsidR="0008543A" w:rsidRDefault="0008543A" w:rsidP="0005069D">
      <w:pPr>
        <w:pStyle w:val="NoSpacing"/>
      </w:pPr>
    </w:p>
    <w:p w14:paraId="4D848E07" w14:textId="103A29B8" w:rsidR="0008543A" w:rsidRDefault="003F0202" w:rsidP="003F0202">
      <w:pPr>
        <w:pStyle w:val="Heading2"/>
      </w:pPr>
      <w:r w:rsidRPr="003F0202">
        <w:t>Data Rate Management</w:t>
      </w:r>
    </w:p>
    <w:p w14:paraId="225F4266" w14:textId="48E212D3" w:rsidR="003F0202" w:rsidRDefault="003F0202" w:rsidP="003F0202">
      <w:pPr>
        <w:pStyle w:val="NoSpacing"/>
      </w:pPr>
      <w:r>
        <w:t>Strategies:</w:t>
      </w:r>
    </w:p>
    <w:p w14:paraId="609CF6F4" w14:textId="77777777" w:rsidR="00071606" w:rsidRDefault="003F0202" w:rsidP="00351B6A">
      <w:pPr>
        <w:pStyle w:val="NoSpacing"/>
        <w:numPr>
          <w:ilvl w:val="0"/>
          <w:numId w:val="17"/>
        </w:numPr>
      </w:pPr>
      <w:r w:rsidRPr="003F0202">
        <w:rPr>
          <w:b/>
        </w:rPr>
        <w:t>Multilevel</w:t>
      </w:r>
      <w:r>
        <w:t>:</w:t>
      </w:r>
    </w:p>
    <w:p w14:paraId="720BC71A" w14:textId="00BAD2AD" w:rsidR="003F0202" w:rsidRDefault="003F0202" w:rsidP="00071606">
      <w:pPr>
        <w:pStyle w:val="NoSpacing"/>
        <w:numPr>
          <w:ilvl w:val="1"/>
          <w:numId w:val="17"/>
        </w:numPr>
      </w:pPr>
      <w:r>
        <w:t>when the data rate of the input links are multiples of each other</w:t>
      </w:r>
    </w:p>
    <w:p w14:paraId="1A30D6C5" w14:textId="6BC868BC" w:rsidR="00071606" w:rsidRDefault="00071606" w:rsidP="00071606">
      <w:pPr>
        <w:pStyle w:val="NoSpacing"/>
        <w:numPr>
          <w:ilvl w:val="1"/>
          <w:numId w:val="17"/>
        </w:numPr>
      </w:pPr>
      <w:r>
        <w:rPr>
          <w:noProof/>
          <w:lang w:eastAsia="en-CA"/>
        </w:rPr>
        <w:drawing>
          <wp:inline distT="0" distB="0" distL="0" distR="0" wp14:anchorId="0266F7A6" wp14:editId="6E6B74C5">
            <wp:extent cx="3085106" cy="1369787"/>
            <wp:effectExtent l="0" t="0" r="127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18639" cy="1384676"/>
                    </a:xfrm>
                    <a:prstGeom prst="rect">
                      <a:avLst/>
                    </a:prstGeom>
                  </pic:spPr>
                </pic:pic>
              </a:graphicData>
            </a:graphic>
          </wp:inline>
        </w:drawing>
      </w:r>
    </w:p>
    <w:p w14:paraId="0DD22DE4" w14:textId="01A6902E" w:rsidR="003F0202" w:rsidRDefault="003F0202" w:rsidP="00351B6A">
      <w:pPr>
        <w:pStyle w:val="NoSpacing"/>
        <w:numPr>
          <w:ilvl w:val="0"/>
          <w:numId w:val="17"/>
        </w:numPr>
      </w:pPr>
      <w:r w:rsidRPr="003F0202">
        <w:rPr>
          <w:b/>
        </w:rPr>
        <w:t>Multishot</w:t>
      </w:r>
      <w:r>
        <w:t>:</w:t>
      </w:r>
      <w:r w:rsidRPr="003F0202">
        <w:t xml:space="preserve"> </w:t>
      </w:r>
      <w:r>
        <w:t>higher bit rate channels are allocated more slots per frame, and the output frame rate is a multiple of each input link</w:t>
      </w:r>
    </w:p>
    <w:p w14:paraId="6DF5F6B8" w14:textId="50C116A2" w:rsidR="003F0202" w:rsidRDefault="003F0202" w:rsidP="003F0202">
      <w:pPr>
        <w:pStyle w:val="NoSpacing"/>
        <w:numPr>
          <w:ilvl w:val="1"/>
          <w:numId w:val="17"/>
        </w:numPr>
      </w:pPr>
      <w:r>
        <w:rPr>
          <w:rFonts w:ascii="Cambria Math" w:eastAsiaTheme="minorHAnsi" w:hAnsi="Cambria Math" w:hint="eastAsia"/>
          <w:lang w:eastAsia="ja-JP"/>
        </w:rPr>
        <w:t>∈</w:t>
      </w:r>
      <w:r>
        <w:rPr>
          <w:rFonts w:ascii="Cambria Math" w:eastAsiaTheme="minorHAnsi" w:hAnsi="Cambria Math" w:hint="eastAsia"/>
          <w:lang w:eastAsia="ja-JP"/>
        </w:rPr>
        <w:t xml:space="preserve"> </w:t>
      </w:r>
      <w:r w:rsidRPr="003F0202">
        <w:t>GCD between the data rates</w:t>
      </w:r>
    </w:p>
    <w:p w14:paraId="28704163" w14:textId="120A59D9" w:rsidR="00071606" w:rsidRDefault="00071606" w:rsidP="003F0202">
      <w:pPr>
        <w:pStyle w:val="NoSpacing"/>
        <w:numPr>
          <w:ilvl w:val="1"/>
          <w:numId w:val="17"/>
        </w:numPr>
      </w:pPr>
      <w:r>
        <w:rPr>
          <w:noProof/>
          <w:lang w:eastAsia="en-CA"/>
        </w:rPr>
        <w:drawing>
          <wp:inline distT="0" distB="0" distL="0" distR="0" wp14:anchorId="32258D9C" wp14:editId="4848F690">
            <wp:extent cx="2560320" cy="136469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79760" cy="1375061"/>
                    </a:xfrm>
                    <a:prstGeom prst="rect">
                      <a:avLst/>
                    </a:prstGeom>
                  </pic:spPr>
                </pic:pic>
              </a:graphicData>
            </a:graphic>
          </wp:inline>
        </w:drawing>
      </w:r>
    </w:p>
    <w:p w14:paraId="73B9A650" w14:textId="1841DF63" w:rsidR="003F0202" w:rsidRDefault="003F0202" w:rsidP="00351B6A">
      <w:pPr>
        <w:pStyle w:val="NoSpacing"/>
        <w:numPr>
          <w:ilvl w:val="0"/>
          <w:numId w:val="17"/>
        </w:numPr>
      </w:pPr>
      <w:r w:rsidRPr="003F0202">
        <w:rPr>
          <w:b/>
        </w:rPr>
        <w:t>Pulse Stuffing</w:t>
      </w:r>
      <w:r>
        <w:t>:</w:t>
      </w:r>
      <w:r w:rsidRPr="003F0202">
        <w:t xml:space="preserve"> </w:t>
      </w:r>
      <w:r>
        <w:t>slowest speed link will be brought up to the speed of the other links by bit insertion</w:t>
      </w:r>
    </w:p>
    <w:p w14:paraId="1A8E1C85" w14:textId="3223A787" w:rsidR="003F0202" w:rsidRDefault="003F0202" w:rsidP="003F0202">
      <w:pPr>
        <w:pStyle w:val="NoSpacing"/>
        <w:numPr>
          <w:ilvl w:val="1"/>
          <w:numId w:val="17"/>
        </w:numPr>
      </w:pPr>
      <w:r>
        <w:t>no GCD</w:t>
      </w:r>
    </w:p>
    <w:p w14:paraId="7BB29210" w14:textId="2856C71A" w:rsidR="0035573C" w:rsidRDefault="0035573C" w:rsidP="0035573C">
      <w:pPr>
        <w:pStyle w:val="NoSpacing"/>
        <w:numPr>
          <w:ilvl w:val="0"/>
          <w:numId w:val="17"/>
        </w:numPr>
      </w:pPr>
      <w:r>
        <w:t>Know when input channels have no data because then it is just wasting bandwidth</w:t>
      </w:r>
    </w:p>
    <w:p w14:paraId="7BA29C65" w14:textId="77777777" w:rsidR="0035573C" w:rsidRDefault="0035573C" w:rsidP="0035573C">
      <w:pPr>
        <w:pStyle w:val="NoSpacing"/>
      </w:pPr>
    </w:p>
    <w:p w14:paraId="4D304E6A" w14:textId="2226691B" w:rsidR="00B035C4" w:rsidRDefault="00D111E5" w:rsidP="00D111E5">
      <w:pPr>
        <w:pStyle w:val="Heading1"/>
      </w:pPr>
      <w:r w:rsidRPr="00D111E5">
        <w:t>E</w:t>
      </w:r>
      <w:r>
        <w:t>rror</w:t>
      </w:r>
      <w:r w:rsidRPr="00D111E5">
        <w:t xml:space="preserve"> </w:t>
      </w:r>
      <w:r>
        <w:t>Control Coding</w:t>
      </w:r>
    </w:p>
    <w:p w14:paraId="757D3120" w14:textId="314B4820" w:rsidR="00D111E5" w:rsidRDefault="00D111E5" w:rsidP="0035573C">
      <w:pPr>
        <w:pStyle w:val="NoSpacing"/>
      </w:pPr>
      <w:r w:rsidRPr="00D111E5">
        <w:rPr>
          <w:b/>
        </w:rPr>
        <w:t>Erro</w:t>
      </w:r>
      <w:r>
        <w:rPr>
          <w:b/>
        </w:rPr>
        <w:t>r Control Coding</w:t>
      </w:r>
      <w:r>
        <w:t>: coding in a way that checks correctness of Tx</w:t>
      </w:r>
    </w:p>
    <w:p w14:paraId="0764638A" w14:textId="77777777" w:rsidR="00D111E5" w:rsidRDefault="00D111E5" w:rsidP="0035573C">
      <w:pPr>
        <w:pStyle w:val="NoSpacing"/>
      </w:pPr>
    </w:p>
    <w:p w14:paraId="301AC6CC" w14:textId="2CDEEA0A" w:rsidR="00D111E5" w:rsidRDefault="00D111E5" w:rsidP="0035573C">
      <w:pPr>
        <w:pStyle w:val="NoSpacing"/>
      </w:pPr>
      <w:r>
        <w:t>Mechanisms:</w:t>
      </w:r>
    </w:p>
    <w:p w14:paraId="0E494B6A" w14:textId="1EF56DBE" w:rsidR="00D111E5" w:rsidRDefault="00351B6A" w:rsidP="00D111E5">
      <w:pPr>
        <w:pStyle w:val="NoSpacing"/>
        <w:numPr>
          <w:ilvl w:val="0"/>
          <w:numId w:val="18"/>
        </w:numPr>
      </w:pPr>
      <w:hyperlink w:anchor="_Linear_Block_Coding" w:history="1">
        <w:r w:rsidR="00D111E5" w:rsidRPr="00EE2B99">
          <w:rPr>
            <w:rStyle w:val="Hyperlink"/>
            <w:b/>
          </w:rPr>
          <w:t>Linear Block Coding</w:t>
        </w:r>
      </w:hyperlink>
    </w:p>
    <w:p w14:paraId="1AB9F828" w14:textId="07A655AA" w:rsidR="00D111E5" w:rsidRDefault="00D111E5" w:rsidP="00D111E5">
      <w:pPr>
        <w:pStyle w:val="NoSpacing"/>
        <w:numPr>
          <w:ilvl w:val="0"/>
          <w:numId w:val="18"/>
        </w:numPr>
      </w:pPr>
      <w:r>
        <w:rPr>
          <w:b/>
        </w:rPr>
        <w:t>Repetition Coding</w:t>
      </w:r>
      <w:r>
        <w:t>:</w:t>
      </w:r>
    </w:p>
    <w:p w14:paraId="13311042" w14:textId="0B0C3109" w:rsidR="00D111E5" w:rsidRDefault="00D111E5" w:rsidP="00D111E5">
      <w:pPr>
        <w:pStyle w:val="NoSpacing"/>
        <w:numPr>
          <w:ilvl w:val="0"/>
          <w:numId w:val="18"/>
        </w:numPr>
      </w:pPr>
      <w:r>
        <w:rPr>
          <w:b/>
        </w:rPr>
        <w:t>Convolution Coding</w:t>
      </w:r>
      <w:r>
        <w:t>:</w:t>
      </w:r>
    </w:p>
    <w:p w14:paraId="4A757070" w14:textId="77777777" w:rsidR="00EE2B99" w:rsidRDefault="00EE2B99" w:rsidP="00EE2B99">
      <w:pPr>
        <w:pStyle w:val="NoSpacing"/>
      </w:pPr>
    </w:p>
    <w:p w14:paraId="16675B4C" w14:textId="50C96914" w:rsidR="00EE2B99" w:rsidRDefault="00EE2B99" w:rsidP="00EE2B99">
      <w:pPr>
        <w:pStyle w:val="Heading2"/>
      </w:pPr>
      <w:bookmarkStart w:id="29" w:name="_Linear_Block_Coding"/>
      <w:bookmarkEnd w:id="29"/>
      <w:r>
        <w:t>Linear Block Coding</w:t>
      </w:r>
    </w:p>
    <w:p w14:paraId="60DD08F6" w14:textId="6545581F" w:rsidR="00E841B1" w:rsidRDefault="00E841B1" w:rsidP="00EE2B99">
      <w:pPr>
        <w:pStyle w:val="NoSpacing"/>
      </w:pPr>
      <w:r>
        <w:rPr>
          <w:b/>
        </w:rPr>
        <w:t xml:space="preserve">Message Bits </w:t>
      </w:r>
      <w:r>
        <w:t>[k]:</w:t>
      </w:r>
    </w:p>
    <w:p w14:paraId="22E14798" w14:textId="5E5A7C63" w:rsidR="00E841B1" w:rsidRPr="00E841B1" w:rsidRDefault="00E841B1" w:rsidP="00E841B1">
      <w:pPr>
        <w:pStyle w:val="NoSpacing"/>
      </w:pPr>
      <w:r>
        <w:rPr>
          <w:b/>
        </w:rPr>
        <w:t>Codeword Length</w:t>
      </w:r>
      <w:r>
        <w:t xml:space="preserve"> [n]:</w:t>
      </w:r>
    </w:p>
    <w:p w14:paraId="2774B5CE" w14:textId="77777777" w:rsidR="00E841B1" w:rsidRDefault="00E841B1" w:rsidP="00E841B1">
      <w:pPr>
        <w:pStyle w:val="NoSpacing"/>
        <w:rPr>
          <w:b/>
        </w:rPr>
      </w:pPr>
    </w:p>
    <w:p w14:paraId="01EAA15E" w14:textId="77777777" w:rsidR="008B0EB4" w:rsidRDefault="00E841B1" w:rsidP="00E841B1">
      <w:pPr>
        <w:pStyle w:val="NoSpacing"/>
      </w:pPr>
      <w:r w:rsidRPr="00EE2B99">
        <w:rPr>
          <w:b/>
        </w:rPr>
        <w:t>Linear Block Code</w:t>
      </w:r>
      <w:r w:rsidRPr="00E841B1">
        <w:t xml:space="preserve"> [</w:t>
      </w:r>
      <w:r>
        <w:t>(n, k)]:</w:t>
      </w:r>
      <w:r w:rsidR="008B0EB4">
        <w:t xml:space="preserve"> an error-correcting code</w:t>
      </w:r>
    </w:p>
    <w:p w14:paraId="3C7D02CD" w14:textId="213D3ADD" w:rsidR="00E841B1" w:rsidRDefault="00E841B1" w:rsidP="00E841B1">
      <w:pPr>
        <w:pStyle w:val="NoSpacing"/>
      </w:pPr>
      <w:r>
        <w:t xml:space="preserve">a.k.a. </w:t>
      </w:r>
      <w:r w:rsidRPr="00E841B1">
        <w:rPr>
          <w:b/>
        </w:rPr>
        <w:t>systematic code</w:t>
      </w:r>
    </w:p>
    <w:p w14:paraId="5062CBC3" w14:textId="77777777" w:rsidR="00E841B1" w:rsidRDefault="00E841B1" w:rsidP="00E841B1">
      <w:pPr>
        <w:pStyle w:val="NoSpacing"/>
      </w:pPr>
    </w:p>
    <w:p w14:paraId="30527D53" w14:textId="41D2A4C0" w:rsidR="00E841B1" w:rsidRPr="00945DBB" w:rsidRDefault="00E841B1" w:rsidP="00EE2B99">
      <w:pPr>
        <w:pStyle w:val="NoSpacing"/>
        <w:rPr>
          <w:b/>
        </w:rPr>
      </w:pPr>
      <w:r w:rsidRPr="00E841B1">
        <w:rPr>
          <w:b/>
        </w:rPr>
        <w:t>Control bits</w:t>
      </w:r>
      <w:r w:rsidR="007C34BE">
        <w:t xml:space="preserve"> [m]</w:t>
      </w:r>
      <w:r>
        <w:t xml:space="preserve">: a.k.a. </w:t>
      </w:r>
      <w:r w:rsidRPr="00945DBB">
        <w:rPr>
          <w:b/>
        </w:rPr>
        <w:t>parity bits</w:t>
      </w:r>
      <w:r w:rsidR="00945DBB">
        <w:t xml:space="preserve"> or </w:t>
      </w:r>
      <w:r w:rsidR="00945DBB">
        <w:rPr>
          <w:b/>
        </w:rPr>
        <w:t>check bits</w:t>
      </w:r>
    </w:p>
    <w:p w14:paraId="2D4EAF99" w14:textId="0075C05C" w:rsidR="00945DBB" w:rsidRDefault="00945DBB" w:rsidP="00EE2B99">
      <w:pPr>
        <w:pStyle w:val="NoSpacing"/>
      </w:pPr>
      <w:r>
        <w:t>(n – k)</w:t>
      </w:r>
    </w:p>
    <w:p w14:paraId="4061430B" w14:textId="77777777" w:rsidR="00945DBB" w:rsidRDefault="00945DBB" w:rsidP="00EE2B99">
      <w:pPr>
        <w:pStyle w:val="NoSpacing"/>
      </w:pPr>
      <w:r w:rsidRPr="00945DBB">
        <w:rPr>
          <w:position w:val="-14"/>
        </w:rPr>
        <w:object w:dxaOrig="3220" w:dyaOrig="380" w14:anchorId="196298EF">
          <v:shape id="_x0000_i1045" type="#_x0000_t75" style="width:160.85pt;height:18.9pt" o:ole="">
            <v:imagedata r:id="rId58" o:title=""/>
          </v:shape>
          <o:OLEObject Type="Embed" ProgID="Equation.DSMT4" ShapeID="_x0000_i1045" DrawAspect="Content" ObjectID="_1519933668" r:id="rId59"/>
        </w:object>
      </w:r>
    </w:p>
    <w:p w14:paraId="335788DF" w14:textId="5DBC8B2C" w:rsidR="00945DBB" w:rsidRDefault="00945DBB" w:rsidP="00EE2B99">
      <w:pPr>
        <w:pStyle w:val="NoSpacing"/>
      </w:pPr>
      <w:r>
        <w:t>p</w:t>
      </w:r>
      <w:r>
        <w:rPr>
          <w:vertAlign w:val="subscript"/>
        </w:rPr>
        <w:t>ij</w:t>
      </w:r>
      <w:r>
        <w:t xml:space="preserve"> = {</w:t>
      </w:r>
      <w:r w:rsidR="00C62A75">
        <w:tab/>
        <w:t>1,</w:t>
      </w:r>
      <w:r w:rsidR="00C62A75">
        <w:tab/>
        <w:t>b</w:t>
      </w:r>
      <w:r w:rsidR="00C62A75">
        <w:rPr>
          <w:vertAlign w:val="subscript"/>
        </w:rPr>
        <w:t>i</w:t>
      </w:r>
      <w:r w:rsidR="00C62A75">
        <w:t xml:space="preserve"> depends on m</w:t>
      </w:r>
      <w:r w:rsidR="00C62A75">
        <w:rPr>
          <w:vertAlign w:val="subscript"/>
        </w:rPr>
        <w:t>j</w:t>
      </w:r>
    </w:p>
    <w:p w14:paraId="18F678C6" w14:textId="53CF6B72" w:rsidR="00C62A75" w:rsidRPr="00C62A75" w:rsidRDefault="00C62A75" w:rsidP="00EE2B99">
      <w:pPr>
        <w:pStyle w:val="NoSpacing"/>
      </w:pPr>
      <w:r>
        <w:tab/>
        <w:t>0,</w:t>
      </w:r>
      <w:r>
        <w:tab/>
        <w:t>else</w:t>
      </w:r>
      <w:r>
        <w:tab/>
      </w:r>
      <w:r>
        <w:tab/>
        <w:t>}</w:t>
      </w:r>
    </w:p>
    <w:p w14:paraId="679E9E62" w14:textId="77777777" w:rsidR="00E841B1" w:rsidRDefault="00E841B1" w:rsidP="00EE2B99">
      <w:pPr>
        <w:pStyle w:val="NoSpacing"/>
      </w:pPr>
    </w:p>
    <w:p w14:paraId="2F187537" w14:textId="6443164C" w:rsidR="00E841B1" w:rsidRDefault="00E841B1" w:rsidP="00EE2B99">
      <w:pPr>
        <w:pStyle w:val="NoSpacing"/>
      </w:pPr>
      <w:r w:rsidRPr="00E841B1">
        <w:rPr>
          <w:b/>
        </w:rPr>
        <w:t xml:space="preserve">Codeword </w:t>
      </w:r>
      <w:r>
        <w:t>[c</w:t>
      </w:r>
      <w:r>
        <w:rPr>
          <w:vertAlign w:val="subscript"/>
        </w:rPr>
        <w:t>i</w:t>
      </w:r>
      <w:r>
        <w:t xml:space="preserve">]: </w:t>
      </w:r>
      <w:r w:rsidRPr="00E841B1">
        <w:rPr>
          <w:position w:val="-32"/>
        </w:rPr>
        <w:object w:dxaOrig="3860" w:dyaOrig="760" w14:anchorId="7CBB45DC">
          <v:shape id="_x0000_i1046" type="#_x0000_t75" style="width:192.7pt;height:37.8pt" o:ole="">
            <v:imagedata r:id="rId60" o:title=""/>
          </v:shape>
          <o:OLEObject Type="Embed" ProgID="Equation.DSMT4" ShapeID="_x0000_i1046" DrawAspect="Content" ObjectID="_1519933669" r:id="rId61"/>
        </w:object>
      </w:r>
    </w:p>
    <w:p w14:paraId="4508DC35" w14:textId="0B3E38B6" w:rsidR="007C34BE" w:rsidRDefault="00E841B1" w:rsidP="00EE2B99">
      <w:pPr>
        <w:pStyle w:val="NoSpacing"/>
      </w:pPr>
      <w:r>
        <w:rPr>
          <w:b/>
        </w:rPr>
        <w:t>Systematic form</w:t>
      </w:r>
      <w:r>
        <w:t xml:space="preserve">: </w:t>
      </w:r>
      <w:r w:rsidR="00945DBB">
        <w:t>{</w:t>
      </w:r>
      <w:r w:rsidRPr="00E841B1">
        <w:rPr>
          <w:i/>
        </w:rPr>
        <w:t>n</w:t>
      </w:r>
      <w:r>
        <w:rPr>
          <w:i/>
        </w:rPr>
        <w:t xml:space="preserve"> </w:t>
      </w:r>
      <w:r w:rsidRPr="00E841B1">
        <w:rPr>
          <w:i/>
        </w:rPr>
        <w:t>–</w:t>
      </w:r>
      <w:r>
        <w:rPr>
          <w:i/>
        </w:rPr>
        <w:t xml:space="preserve"> </w:t>
      </w:r>
      <w:r w:rsidRPr="00E841B1">
        <w:rPr>
          <w:i/>
        </w:rPr>
        <w:t>k</w:t>
      </w:r>
      <w:r>
        <w:t xml:space="preserve"> check bits, </w:t>
      </w:r>
      <w:r>
        <w:rPr>
          <w:i/>
        </w:rPr>
        <w:t>k</w:t>
      </w:r>
      <w:r>
        <w:t xml:space="preserve"> information bits</w:t>
      </w:r>
      <w:r w:rsidR="00945DBB">
        <w:t>}</w:t>
      </w:r>
    </w:p>
    <w:p w14:paraId="6D124587" w14:textId="71023AB6" w:rsidR="007C34BE" w:rsidRDefault="007C34BE" w:rsidP="007C34BE"/>
    <w:p w14:paraId="7D933CE4" w14:textId="0A68A72C" w:rsidR="00E841B1" w:rsidRDefault="00023921" w:rsidP="00023921">
      <w:pPr>
        <w:pStyle w:val="Heading1"/>
      </w:pPr>
      <w:r>
        <w:t>Hamming</w:t>
      </w:r>
    </w:p>
    <w:p w14:paraId="12816E14" w14:textId="29165CCE" w:rsidR="00023921" w:rsidRDefault="00023921" w:rsidP="00023921">
      <w:pPr>
        <w:pStyle w:val="NoSpacing"/>
      </w:pPr>
      <w:r w:rsidRPr="00023921">
        <w:rPr>
          <w:b/>
        </w:rPr>
        <w:t>Hamming weight</w:t>
      </w:r>
      <w:r w:rsidRPr="00023921">
        <w:t xml:space="preserve"> </w:t>
      </w:r>
      <w:r>
        <w:t>[</w:t>
      </w:r>
      <w:r w:rsidRPr="00023921">
        <w:t>w(c)</w:t>
      </w:r>
      <w:r>
        <w:t>]: number of nonzero elements in a code vector</w:t>
      </w:r>
    </w:p>
    <w:p w14:paraId="400DBB4E" w14:textId="3B149E8D" w:rsidR="00023921" w:rsidRPr="00023921" w:rsidRDefault="00023921" w:rsidP="00023921">
      <w:pPr>
        <w:pStyle w:val="NoSpacing"/>
      </w:pPr>
      <w:r>
        <w:t xml:space="preserve">t </w:t>
      </w:r>
      <w:r>
        <w:rPr>
          <w:rFonts w:ascii="Calibri" w:hAnsi="Calibri"/>
        </w:rPr>
        <w:t>≤</w:t>
      </w:r>
      <w:r>
        <w:t xml:space="preserve"> ½ (d</w:t>
      </w:r>
      <w:r>
        <w:rPr>
          <w:vertAlign w:val="subscript"/>
        </w:rPr>
        <w:t>min</w:t>
      </w:r>
      <w:r>
        <w:t xml:space="preserve"> – 1)</w:t>
      </w:r>
    </w:p>
    <w:p w14:paraId="59F30B33" w14:textId="77777777" w:rsidR="00023921" w:rsidRDefault="00023921" w:rsidP="00023921">
      <w:pPr>
        <w:pStyle w:val="NoSpacing"/>
      </w:pPr>
    </w:p>
    <w:p w14:paraId="5C017E7D" w14:textId="38C2F955" w:rsidR="00023921" w:rsidRDefault="00023921" w:rsidP="00023921">
      <w:pPr>
        <w:pStyle w:val="NoSpacing"/>
      </w:pPr>
      <w:r w:rsidRPr="00023921">
        <w:rPr>
          <w:b/>
        </w:rPr>
        <w:t>Hamming distance</w:t>
      </w:r>
      <w:r>
        <w:t xml:space="preserve"> [d(c</w:t>
      </w:r>
      <w:r w:rsidRPr="00023921">
        <w:rPr>
          <w:vertAlign w:val="subscript"/>
        </w:rPr>
        <w:t>1</w:t>
      </w:r>
      <w:r>
        <w:t>, c</w:t>
      </w:r>
      <w:r w:rsidRPr="00023921">
        <w:rPr>
          <w:vertAlign w:val="subscript"/>
        </w:rPr>
        <w:t>2</w:t>
      </w:r>
      <w:r>
        <w:t>)]: the number of bits in which codewords, c</w:t>
      </w:r>
      <w:r w:rsidRPr="00023921">
        <w:rPr>
          <w:vertAlign w:val="subscript"/>
        </w:rPr>
        <w:t>1</w:t>
      </w:r>
      <w:r>
        <w:t xml:space="preserve"> and </w:t>
      </w:r>
      <w:r w:rsidRPr="00023921">
        <w:t>c</w:t>
      </w:r>
      <w:r w:rsidRPr="00023921">
        <w:rPr>
          <w:vertAlign w:val="subscript"/>
        </w:rPr>
        <w:t>2</w:t>
      </w:r>
      <w:r>
        <w:t xml:space="preserve">, </w:t>
      </w:r>
      <w:r w:rsidRPr="00023921">
        <w:t>differ</w:t>
      </w:r>
    </w:p>
    <w:p w14:paraId="2AE3FBFC" w14:textId="77777777" w:rsidR="00023921" w:rsidRDefault="00023921" w:rsidP="00023921">
      <w:pPr>
        <w:pStyle w:val="NoSpacing"/>
      </w:pPr>
    </w:p>
    <w:p w14:paraId="21136256" w14:textId="33BE2A5A" w:rsidR="00023921" w:rsidRDefault="00023921" w:rsidP="00023921">
      <w:pPr>
        <w:pStyle w:val="NoSpacing"/>
      </w:pPr>
      <w:r>
        <w:rPr>
          <w:b/>
        </w:rPr>
        <w:t>Minimum Distance</w:t>
      </w:r>
      <w:r>
        <w:t xml:space="preserve"> [d</w:t>
      </w:r>
      <w:r>
        <w:rPr>
          <w:vertAlign w:val="subscript"/>
        </w:rPr>
        <w:t>min</w:t>
      </w:r>
      <w:r>
        <w:t>]: minimum hamming distance between two codewords</w:t>
      </w:r>
    </w:p>
    <w:p w14:paraId="231B89EC" w14:textId="77777777" w:rsidR="00294343" w:rsidRDefault="00294343" w:rsidP="00023921">
      <w:pPr>
        <w:pStyle w:val="NoSpacing"/>
      </w:pPr>
    </w:p>
    <w:p w14:paraId="7286D7EE" w14:textId="22E935FA" w:rsidR="00294343" w:rsidRDefault="00294343" w:rsidP="00023921">
      <w:pPr>
        <w:pStyle w:val="NoSpacing"/>
      </w:pPr>
      <w:r>
        <w:t>Possible error detected: d</w:t>
      </w:r>
      <w:r>
        <w:rPr>
          <w:vertAlign w:val="subscript"/>
        </w:rPr>
        <w:t>min</w:t>
      </w:r>
      <w:r>
        <w:t xml:space="preserve"> – 1</w:t>
      </w:r>
    </w:p>
    <w:p w14:paraId="2FE56C04" w14:textId="0CA149E3" w:rsidR="00D656D7" w:rsidRDefault="00294343" w:rsidP="00023921">
      <w:pPr>
        <w:pStyle w:val="NoSpacing"/>
      </w:pPr>
      <w:r>
        <w:t>Possible errors corrected: (d</w:t>
      </w:r>
      <w:r>
        <w:rPr>
          <w:vertAlign w:val="subscript"/>
        </w:rPr>
        <w:t>min</w:t>
      </w:r>
      <w:r>
        <w:t xml:space="preserve"> – 1)/2</w:t>
      </w:r>
    </w:p>
    <w:p w14:paraId="34531206" w14:textId="77777777" w:rsidR="00020B1C" w:rsidRDefault="00020B1C" w:rsidP="00023921">
      <w:pPr>
        <w:pStyle w:val="NoSpacing"/>
      </w:pPr>
    </w:p>
    <w:p w14:paraId="71E737F5" w14:textId="64CFF4B3" w:rsidR="00020B1C" w:rsidRDefault="00020B1C" w:rsidP="00023921">
      <w:pPr>
        <w:pStyle w:val="NoSpacing"/>
      </w:pPr>
      <w:r w:rsidRPr="003D7FE4">
        <w:rPr>
          <w:b/>
        </w:rPr>
        <w:t>Hamming(7,4)</w:t>
      </w:r>
      <w:r>
        <w:t>: a type of Hamming with 3 check parity bits for every 4 data bits</w:t>
      </w:r>
    </w:p>
    <w:p w14:paraId="413E04DD" w14:textId="77777777" w:rsidR="00C346CC" w:rsidRDefault="00C346CC" w:rsidP="00023921">
      <w:pPr>
        <w:pStyle w:val="NoSpacing"/>
      </w:pPr>
    </w:p>
    <w:tbl>
      <w:tblPr>
        <w:tblStyle w:val="TableGrid"/>
        <w:tblW w:w="0" w:type="auto"/>
        <w:tblLook w:val="04A0" w:firstRow="1" w:lastRow="0" w:firstColumn="1" w:lastColumn="0" w:noHBand="0" w:noVBand="1"/>
      </w:tblPr>
      <w:tblGrid>
        <w:gridCol w:w="1197"/>
        <w:gridCol w:w="1197"/>
        <w:gridCol w:w="1197"/>
        <w:gridCol w:w="1197"/>
        <w:gridCol w:w="1197"/>
        <w:gridCol w:w="1197"/>
        <w:gridCol w:w="1197"/>
        <w:gridCol w:w="1197"/>
      </w:tblGrid>
      <w:tr w:rsidR="00C346CC" w14:paraId="5D142362" w14:textId="77777777" w:rsidTr="00C346CC">
        <w:tc>
          <w:tcPr>
            <w:tcW w:w="1197" w:type="dxa"/>
          </w:tcPr>
          <w:p w14:paraId="3E3A9758" w14:textId="77777777" w:rsidR="00C346CC" w:rsidRDefault="00C346CC" w:rsidP="00023921">
            <w:pPr>
              <w:pStyle w:val="NoSpacing"/>
            </w:pPr>
          </w:p>
        </w:tc>
        <w:tc>
          <w:tcPr>
            <w:tcW w:w="1197" w:type="dxa"/>
          </w:tcPr>
          <w:p w14:paraId="68CCDEF6" w14:textId="615C4F1C" w:rsidR="00C346CC" w:rsidRPr="00C346CC" w:rsidRDefault="00C346CC" w:rsidP="00023921">
            <w:pPr>
              <w:pStyle w:val="NoSpacing"/>
              <w:rPr>
                <w:vertAlign w:val="subscript"/>
              </w:rPr>
            </w:pPr>
            <w:r>
              <w:t>P</w:t>
            </w:r>
            <w:r>
              <w:rPr>
                <w:vertAlign w:val="subscript"/>
              </w:rPr>
              <w:t>1</w:t>
            </w:r>
          </w:p>
        </w:tc>
        <w:tc>
          <w:tcPr>
            <w:tcW w:w="1197" w:type="dxa"/>
          </w:tcPr>
          <w:p w14:paraId="169274F6" w14:textId="01AB3E11" w:rsidR="00C346CC" w:rsidRPr="00C346CC" w:rsidRDefault="00C346CC" w:rsidP="00023921">
            <w:pPr>
              <w:pStyle w:val="NoSpacing"/>
              <w:rPr>
                <w:vertAlign w:val="subscript"/>
              </w:rPr>
            </w:pPr>
            <w:r>
              <w:t>P</w:t>
            </w:r>
            <w:r>
              <w:rPr>
                <w:vertAlign w:val="subscript"/>
              </w:rPr>
              <w:t>2</w:t>
            </w:r>
          </w:p>
        </w:tc>
        <w:tc>
          <w:tcPr>
            <w:tcW w:w="1197" w:type="dxa"/>
          </w:tcPr>
          <w:p w14:paraId="0B9DC2EF" w14:textId="30DECDDF" w:rsidR="00C346CC" w:rsidRPr="00C346CC" w:rsidRDefault="00C346CC" w:rsidP="00023921">
            <w:pPr>
              <w:pStyle w:val="NoSpacing"/>
              <w:rPr>
                <w:vertAlign w:val="subscript"/>
              </w:rPr>
            </w:pPr>
            <w:r>
              <w:t>D</w:t>
            </w:r>
            <w:r>
              <w:rPr>
                <w:vertAlign w:val="subscript"/>
              </w:rPr>
              <w:t>1</w:t>
            </w:r>
          </w:p>
        </w:tc>
        <w:tc>
          <w:tcPr>
            <w:tcW w:w="1197" w:type="dxa"/>
          </w:tcPr>
          <w:p w14:paraId="3E4BFBD4" w14:textId="249C1110" w:rsidR="00C346CC" w:rsidRPr="00C346CC" w:rsidRDefault="00C346CC" w:rsidP="00023921">
            <w:pPr>
              <w:pStyle w:val="NoSpacing"/>
              <w:rPr>
                <w:vertAlign w:val="subscript"/>
              </w:rPr>
            </w:pPr>
            <w:r>
              <w:t>P</w:t>
            </w:r>
            <w:r>
              <w:rPr>
                <w:vertAlign w:val="subscript"/>
              </w:rPr>
              <w:t>3</w:t>
            </w:r>
          </w:p>
        </w:tc>
        <w:tc>
          <w:tcPr>
            <w:tcW w:w="1197" w:type="dxa"/>
          </w:tcPr>
          <w:p w14:paraId="0408C5EB" w14:textId="585C9D22" w:rsidR="00C346CC" w:rsidRPr="00C346CC" w:rsidRDefault="00C346CC" w:rsidP="00023921">
            <w:pPr>
              <w:pStyle w:val="NoSpacing"/>
              <w:rPr>
                <w:vertAlign w:val="subscript"/>
              </w:rPr>
            </w:pPr>
            <w:r>
              <w:t>D</w:t>
            </w:r>
            <w:r>
              <w:rPr>
                <w:vertAlign w:val="subscript"/>
              </w:rPr>
              <w:t>2</w:t>
            </w:r>
          </w:p>
        </w:tc>
        <w:tc>
          <w:tcPr>
            <w:tcW w:w="1197" w:type="dxa"/>
          </w:tcPr>
          <w:p w14:paraId="5F9D69F0" w14:textId="7FD48512" w:rsidR="00C346CC" w:rsidRPr="00C346CC" w:rsidRDefault="00C346CC" w:rsidP="00023921">
            <w:pPr>
              <w:pStyle w:val="NoSpacing"/>
              <w:rPr>
                <w:vertAlign w:val="subscript"/>
              </w:rPr>
            </w:pPr>
            <w:r>
              <w:t>D</w:t>
            </w:r>
            <w:r>
              <w:rPr>
                <w:vertAlign w:val="subscript"/>
              </w:rPr>
              <w:t>3</w:t>
            </w:r>
          </w:p>
        </w:tc>
        <w:tc>
          <w:tcPr>
            <w:tcW w:w="1197" w:type="dxa"/>
          </w:tcPr>
          <w:p w14:paraId="34F6046A" w14:textId="429E6A0C" w:rsidR="00C346CC" w:rsidRPr="00C346CC" w:rsidRDefault="00C346CC" w:rsidP="00023921">
            <w:pPr>
              <w:pStyle w:val="NoSpacing"/>
              <w:rPr>
                <w:vertAlign w:val="subscript"/>
              </w:rPr>
            </w:pPr>
            <w:r>
              <w:t>D</w:t>
            </w:r>
            <w:r>
              <w:rPr>
                <w:vertAlign w:val="subscript"/>
              </w:rPr>
              <w:t>4</w:t>
            </w:r>
          </w:p>
        </w:tc>
      </w:tr>
      <w:tr w:rsidR="00C346CC" w14:paraId="09B89A0A" w14:textId="77777777" w:rsidTr="00C346CC">
        <w:tc>
          <w:tcPr>
            <w:tcW w:w="1197" w:type="dxa"/>
          </w:tcPr>
          <w:p w14:paraId="689E4E60" w14:textId="5E151CD9" w:rsidR="00C346CC" w:rsidRPr="00C346CC" w:rsidRDefault="00C346CC" w:rsidP="00023921">
            <w:pPr>
              <w:pStyle w:val="NoSpacing"/>
              <w:rPr>
                <w:vertAlign w:val="subscript"/>
              </w:rPr>
            </w:pPr>
            <w:r>
              <w:t>P</w:t>
            </w:r>
            <w:r>
              <w:rPr>
                <w:vertAlign w:val="subscript"/>
              </w:rPr>
              <w:t>1</w:t>
            </w:r>
          </w:p>
        </w:tc>
        <w:tc>
          <w:tcPr>
            <w:tcW w:w="1197" w:type="dxa"/>
          </w:tcPr>
          <w:p w14:paraId="1C31A8AC" w14:textId="77777777" w:rsidR="00C346CC" w:rsidRDefault="00C346CC" w:rsidP="00023921">
            <w:pPr>
              <w:pStyle w:val="NoSpacing"/>
            </w:pPr>
          </w:p>
        </w:tc>
        <w:tc>
          <w:tcPr>
            <w:tcW w:w="1197" w:type="dxa"/>
          </w:tcPr>
          <w:p w14:paraId="38208243" w14:textId="77777777" w:rsidR="00C346CC" w:rsidRDefault="00C346CC" w:rsidP="00023921">
            <w:pPr>
              <w:pStyle w:val="NoSpacing"/>
            </w:pPr>
          </w:p>
        </w:tc>
        <w:tc>
          <w:tcPr>
            <w:tcW w:w="1197" w:type="dxa"/>
          </w:tcPr>
          <w:p w14:paraId="52320B85" w14:textId="77777777" w:rsidR="00C346CC" w:rsidRDefault="00C346CC" w:rsidP="00023921">
            <w:pPr>
              <w:pStyle w:val="NoSpacing"/>
            </w:pPr>
          </w:p>
        </w:tc>
        <w:tc>
          <w:tcPr>
            <w:tcW w:w="1197" w:type="dxa"/>
          </w:tcPr>
          <w:p w14:paraId="64F0DC95" w14:textId="77777777" w:rsidR="00C346CC" w:rsidRDefault="00C346CC" w:rsidP="00023921">
            <w:pPr>
              <w:pStyle w:val="NoSpacing"/>
            </w:pPr>
          </w:p>
        </w:tc>
        <w:tc>
          <w:tcPr>
            <w:tcW w:w="1197" w:type="dxa"/>
          </w:tcPr>
          <w:p w14:paraId="074B3638" w14:textId="77777777" w:rsidR="00C346CC" w:rsidRDefault="00C346CC" w:rsidP="00023921">
            <w:pPr>
              <w:pStyle w:val="NoSpacing"/>
            </w:pPr>
          </w:p>
        </w:tc>
        <w:tc>
          <w:tcPr>
            <w:tcW w:w="1197" w:type="dxa"/>
          </w:tcPr>
          <w:p w14:paraId="6B6BC002" w14:textId="77777777" w:rsidR="00C346CC" w:rsidRDefault="00C346CC" w:rsidP="00023921">
            <w:pPr>
              <w:pStyle w:val="NoSpacing"/>
            </w:pPr>
          </w:p>
        </w:tc>
        <w:tc>
          <w:tcPr>
            <w:tcW w:w="1197" w:type="dxa"/>
          </w:tcPr>
          <w:p w14:paraId="1FB1F960" w14:textId="77777777" w:rsidR="00C346CC" w:rsidRDefault="00C346CC" w:rsidP="00023921">
            <w:pPr>
              <w:pStyle w:val="NoSpacing"/>
            </w:pPr>
          </w:p>
        </w:tc>
      </w:tr>
      <w:tr w:rsidR="00C346CC" w14:paraId="0536FD36" w14:textId="77777777" w:rsidTr="00C346CC">
        <w:tc>
          <w:tcPr>
            <w:tcW w:w="1197" w:type="dxa"/>
          </w:tcPr>
          <w:p w14:paraId="09FA3406" w14:textId="13D6C07B" w:rsidR="00C346CC" w:rsidRPr="00C346CC" w:rsidRDefault="00C346CC" w:rsidP="00023921">
            <w:pPr>
              <w:pStyle w:val="NoSpacing"/>
              <w:rPr>
                <w:vertAlign w:val="subscript"/>
              </w:rPr>
            </w:pPr>
            <w:r>
              <w:t>P</w:t>
            </w:r>
            <w:r>
              <w:rPr>
                <w:vertAlign w:val="subscript"/>
              </w:rPr>
              <w:t>2</w:t>
            </w:r>
          </w:p>
        </w:tc>
        <w:tc>
          <w:tcPr>
            <w:tcW w:w="1197" w:type="dxa"/>
          </w:tcPr>
          <w:p w14:paraId="5EAA7B1B" w14:textId="77777777" w:rsidR="00C346CC" w:rsidRDefault="00C346CC" w:rsidP="00023921">
            <w:pPr>
              <w:pStyle w:val="NoSpacing"/>
            </w:pPr>
          </w:p>
        </w:tc>
        <w:tc>
          <w:tcPr>
            <w:tcW w:w="1197" w:type="dxa"/>
          </w:tcPr>
          <w:p w14:paraId="4D41AC1A" w14:textId="77777777" w:rsidR="00C346CC" w:rsidRDefault="00C346CC" w:rsidP="00023921">
            <w:pPr>
              <w:pStyle w:val="NoSpacing"/>
            </w:pPr>
          </w:p>
        </w:tc>
        <w:tc>
          <w:tcPr>
            <w:tcW w:w="1197" w:type="dxa"/>
          </w:tcPr>
          <w:p w14:paraId="6B742D7F" w14:textId="77777777" w:rsidR="00C346CC" w:rsidRDefault="00C346CC" w:rsidP="00023921">
            <w:pPr>
              <w:pStyle w:val="NoSpacing"/>
            </w:pPr>
          </w:p>
        </w:tc>
        <w:tc>
          <w:tcPr>
            <w:tcW w:w="1197" w:type="dxa"/>
          </w:tcPr>
          <w:p w14:paraId="630248FC" w14:textId="77777777" w:rsidR="00C346CC" w:rsidRDefault="00C346CC" w:rsidP="00023921">
            <w:pPr>
              <w:pStyle w:val="NoSpacing"/>
            </w:pPr>
          </w:p>
        </w:tc>
        <w:tc>
          <w:tcPr>
            <w:tcW w:w="1197" w:type="dxa"/>
          </w:tcPr>
          <w:p w14:paraId="69B6E275" w14:textId="77777777" w:rsidR="00C346CC" w:rsidRDefault="00C346CC" w:rsidP="00023921">
            <w:pPr>
              <w:pStyle w:val="NoSpacing"/>
            </w:pPr>
          </w:p>
        </w:tc>
        <w:tc>
          <w:tcPr>
            <w:tcW w:w="1197" w:type="dxa"/>
          </w:tcPr>
          <w:p w14:paraId="281A8676" w14:textId="77777777" w:rsidR="00C346CC" w:rsidRDefault="00C346CC" w:rsidP="00023921">
            <w:pPr>
              <w:pStyle w:val="NoSpacing"/>
            </w:pPr>
          </w:p>
        </w:tc>
        <w:tc>
          <w:tcPr>
            <w:tcW w:w="1197" w:type="dxa"/>
          </w:tcPr>
          <w:p w14:paraId="1CA51C2F" w14:textId="77777777" w:rsidR="00C346CC" w:rsidRDefault="00C346CC" w:rsidP="00023921">
            <w:pPr>
              <w:pStyle w:val="NoSpacing"/>
            </w:pPr>
          </w:p>
        </w:tc>
      </w:tr>
      <w:tr w:rsidR="00C346CC" w14:paraId="67D2902D" w14:textId="77777777" w:rsidTr="00C346CC">
        <w:tc>
          <w:tcPr>
            <w:tcW w:w="1197" w:type="dxa"/>
          </w:tcPr>
          <w:p w14:paraId="299CB4B2" w14:textId="743E0B64" w:rsidR="00C346CC" w:rsidRPr="00C346CC" w:rsidRDefault="00C346CC" w:rsidP="00023921">
            <w:pPr>
              <w:pStyle w:val="NoSpacing"/>
              <w:rPr>
                <w:vertAlign w:val="subscript"/>
              </w:rPr>
            </w:pPr>
            <w:r>
              <w:t>P</w:t>
            </w:r>
            <w:r>
              <w:rPr>
                <w:vertAlign w:val="subscript"/>
              </w:rPr>
              <w:t>3</w:t>
            </w:r>
          </w:p>
        </w:tc>
        <w:tc>
          <w:tcPr>
            <w:tcW w:w="1197" w:type="dxa"/>
          </w:tcPr>
          <w:p w14:paraId="7BCCCD5A" w14:textId="77777777" w:rsidR="00C346CC" w:rsidRDefault="00C346CC" w:rsidP="00023921">
            <w:pPr>
              <w:pStyle w:val="NoSpacing"/>
            </w:pPr>
          </w:p>
        </w:tc>
        <w:tc>
          <w:tcPr>
            <w:tcW w:w="1197" w:type="dxa"/>
          </w:tcPr>
          <w:p w14:paraId="7AEEFAD7" w14:textId="77777777" w:rsidR="00C346CC" w:rsidRDefault="00C346CC" w:rsidP="00023921">
            <w:pPr>
              <w:pStyle w:val="NoSpacing"/>
            </w:pPr>
          </w:p>
        </w:tc>
        <w:tc>
          <w:tcPr>
            <w:tcW w:w="1197" w:type="dxa"/>
          </w:tcPr>
          <w:p w14:paraId="3D1A01C4" w14:textId="77777777" w:rsidR="00C346CC" w:rsidRDefault="00C346CC" w:rsidP="00023921">
            <w:pPr>
              <w:pStyle w:val="NoSpacing"/>
            </w:pPr>
          </w:p>
        </w:tc>
        <w:tc>
          <w:tcPr>
            <w:tcW w:w="1197" w:type="dxa"/>
          </w:tcPr>
          <w:p w14:paraId="29C29931" w14:textId="77777777" w:rsidR="00C346CC" w:rsidRDefault="00C346CC" w:rsidP="00023921">
            <w:pPr>
              <w:pStyle w:val="NoSpacing"/>
            </w:pPr>
          </w:p>
        </w:tc>
        <w:tc>
          <w:tcPr>
            <w:tcW w:w="1197" w:type="dxa"/>
          </w:tcPr>
          <w:p w14:paraId="297BB03D" w14:textId="77777777" w:rsidR="00C346CC" w:rsidRDefault="00C346CC" w:rsidP="00023921">
            <w:pPr>
              <w:pStyle w:val="NoSpacing"/>
            </w:pPr>
          </w:p>
        </w:tc>
        <w:tc>
          <w:tcPr>
            <w:tcW w:w="1197" w:type="dxa"/>
          </w:tcPr>
          <w:p w14:paraId="0924D9EC" w14:textId="77777777" w:rsidR="00C346CC" w:rsidRDefault="00C346CC" w:rsidP="00023921">
            <w:pPr>
              <w:pStyle w:val="NoSpacing"/>
            </w:pPr>
          </w:p>
        </w:tc>
        <w:tc>
          <w:tcPr>
            <w:tcW w:w="1197" w:type="dxa"/>
          </w:tcPr>
          <w:p w14:paraId="65C8EA54" w14:textId="77777777" w:rsidR="00C346CC" w:rsidRDefault="00C346CC" w:rsidP="00023921">
            <w:pPr>
              <w:pStyle w:val="NoSpacing"/>
            </w:pPr>
          </w:p>
        </w:tc>
      </w:tr>
    </w:tbl>
    <w:p w14:paraId="034D7A11" w14:textId="77777777" w:rsidR="00C346CC" w:rsidRDefault="00C346CC" w:rsidP="00023921">
      <w:pPr>
        <w:pStyle w:val="NoSpacing"/>
      </w:pPr>
    </w:p>
    <w:p w14:paraId="0F6DA70E" w14:textId="7CAE7024" w:rsidR="00D656D7" w:rsidRDefault="00D656D7" w:rsidP="00D656D7">
      <w:pPr>
        <w:pStyle w:val="Heading1"/>
      </w:pPr>
      <w:r>
        <w:t>Cyclic Code</w:t>
      </w:r>
    </w:p>
    <w:p w14:paraId="4B110DCA" w14:textId="361DE963" w:rsidR="00D656D7" w:rsidRDefault="00D656D7" w:rsidP="00D656D7">
      <w:pPr>
        <w:pStyle w:val="NoSpacing"/>
      </w:pPr>
      <w:r>
        <w:rPr>
          <w:b/>
        </w:rPr>
        <w:t>Cyclic Code</w:t>
      </w:r>
      <w:r>
        <w:t xml:space="preserve">: </w:t>
      </w:r>
      <w:r w:rsidRPr="00D656D7">
        <w:t>a block code, where the circular shifts of each codeword gives another word that belongs to the code</w:t>
      </w:r>
    </w:p>
    <w:p w14:paraId="348F527B" w14:textId="77777777" w:rsidR="00D656D7" w:rsidRDefault="00D656D7" w:rsidP="00D656D7">
      <w:pPr>
        <w:pStyle w:val="NoSpacing"/>
      </w:pPr>
    </w:p>
    <w:p w14:paraId="5DA1B561" w14:textId="3EEC5C64" w:rsidR="00D656D7" w:rsidRDefault="00D656D7" w:rsidP="00D656D7">
      <w:pPr>
        <w:pStyle w:val="NoSpacing"/>
      </w:pPr>
      <w:r>
        <w:rPr>
          <w:b/>
        </w:rPr>
        <w:t>Codeword Polynomial</w:t>
      </w:r>
      <w:r>
        <w:t xml:space="preserve">: </w:t>
      </w:r>
      <w:r w:rsidRPr="0020634A">
        <w:rPr>
          <w:i/>
        </w:rPr>
        <w:t>linear code</w:t>
      </w:r>
      <w:r>
        <w:t xml:space="preserve"> whose valid code words are divisible</w:t>
      </w:r>
      <w:r w:rsidR="008B0EB4">
        <w:t xml:space="preserve"> by </w:t>
      </w:r>
      <w:r w:rsidR="0020634A">
        <w:t xml:space="preserve">a </w:t>
      </w:r>
      <w:r w:rsidR="008B0EB4">
        <w:t>generator polynomial</w:t>
      </w:r>
    </w:p>
    <w:p w14:paraId="37C3182E" w14:textId="1FB828F3" w:rsidR="00D656D7" w:rsidRPr="00D656D7" w:rsidRDefault="00D656D7" w:rsidP="00D656D7">
      <w:pPr>
        <w:pStyle w:val="NoSpacing"/>
      </w:pPr>
      <w:r>
        <w:t xml:space="preserve">a.k.a. </w:t>
      </w:r>
      <w:r w:rsidRPr="00D656D7">
        <w:rPr>
          <w:b/>
        </w:rPr>
        <w:t>polynomial code</w:t>
      </w:r>
    </w:p>
    <w:p w14:paraId="7707BC87" w14:textId="77777777" w:rsidR="00D656D7" w:rsidRDefault="00D656D7" w:rsidP="00D656D7">
      <w:pPr>
        <w:pStyle w:val="NoSpacing"/>
        <w:rPr>
          <w:b/>
        </w:rPr>
      </w:pPr>
    </w:p>
    <w:p w14:paraId="795C1884" w14:textId="7EC71D7C" w:rsidR="00D656D7" w:rsidRDefault="00D656D7" w:rsidP="00D656D7">
      <w:pPr>
        <w:pStyle w:val="NoSpacing"/>
      </w:pPr>
      <w:r>
        <w:rPr>
          <w:b/>
        </w:rPr>
        <w:t>Generator Polynomial</w:t>
      </w:r>
      <w:r>
        <w:t xml:space="preserve">: </w:t>
      </w:r>
    </w:p>
    <w:p w14:paraId="229C4FF9" w14:textId="77777777" w:rsidR="0020634A" w:rsidRDefault="0020634A" w:rsidP="00D656D7">
      <w:pPr>
        <w:pStyle w:val="NoSpacing"/>
      </w:pPr>
    </w:p>
    <w:p w14:paraId="61B4DA5F" w14:textId="170B7E19" w:rsidR="0020634A" w:rsidRDefault="0020634A" w:rsidP="00D656D7">
      <w:pPr>
        <w:pStyle w:val="NoSpacing"/>
      </w:pPr>
      <w:r w:rsidRPr="0020634A">
        <w:rPr>
          <w:b/>
        </w:rPr>
        <w:t>Syndrome calculator</w:t>
      </w:r>
      <w:r>
        <w:t>:</w:t>
      </w:r>
    </w:p>
    <w:p w14:paraId="51F62242" w14:textId="77777777" w:rsidR="00A56548" w:rsidRDefault="00A56548" w:rsidP="00D656D7">
      <w:pPr>
        <w:pStyle w:val="NoSpacing"/>
      </w:pPr>
    </w:p>
    <w:p w14:paraId="122CC2C7" w14:textId="5A3907EF" w:rsidR="00A56548" w:rsidRDefault="00A56548" w:rsidP="00A56548">
      <w:pPr>
        <w:pStyle w:val="Heading2"/>
      </w:pPr>
      <w:r>
        <w:t>Long Division Method</w:t>
      </w:r>
    </w:p>
    <w:p w14:paraId="6A8D14E4" w14:textId="36666B3D" w:rsidR="00A56548" w:rsidRDefault="00A56548" w:rsidP="00D656D7">
      <w:pPr>
        <w:pStyle w:val="NoSpacing"/>
      </w:pPr>
      <w:r>
        <w:rPr>
          <w:b/>
        </w:rPr>
        <w:t>Long division method</w:t>
      </w:r>
      <w:r>
        <w:t xml:space="preserve">: </w:t>
      </w:r>
    </w:p>
    <w:p w14:paraId="0A20556F" w14:textId="77777777" w:rsidR="00114A77" w:rsidRDefault="00114A77" w:rsidP="00D656D7">
      <w:pPr>
        <w:pStyle w:val="NoSpacing"/>
      </w:pPr>
    </w:p>
    <w:p w14:paraId="157A353B" w14:textId="7EF2BD76" w:rsidR="00114A77" w:rsidRDefault="00114A77" w:rsidP="00114A77">
      <w:pPr>
        <w:pStyle w:val="NoSpacing"/>
      </w:pPr>
      <w:r w:rsidRPr="00114A77">
        <w:rPr>
          <w:b/>
        </w:rPr>
        <w:t xml:space="preserve">Cyclic Redundancy </w:t>
      </w:r>
      <w:r>
        <w:rPr>
          <w:b/>
        </w:rPr>
        <w:t>C</w:t>
      </w:r>
      <w:r w:rsidRPr="00114A77">
        <w:rPr>
          <w:b/>
        </w:rPr>
        <w:t>heck (CRC)</w:t>
      </w:r>
      <w:r>
        <w:t xml:space="preserve">: </w:t>
      </w:r>
    </w:p>
    <w:p w14:paraId="69039436" w14:textId="77777777" w:rsidR="00114A77" w:rsidRDefault="00114A77" w:rsidP="00114A77">
      <w:pPr>
        <w:pStyle w:val="NoSpacing"/>
      </w:pPr>
    </w:p>
    <w:p w14:paraId="4959CBDC" w14:textId="1028E8A7" w:rsidR="00114A77" w:rsidRDefault="00114A77" w:rsidP="00114A77">
      <w:pPr>
        <w:pStyle w:val="NoSpacing"/>
      </w:pPr>
      <w:r w:rsidRPr="00114A77">
        <w:rPr>
          <w:b/>
        </w:rPr>
        <w:t>BCH</w:t>
      </w:r>
      <w:r>
        <w:t>: don’t worry about the acronym-it’s the names of the authors of the paper</w:t>
      </w:r>
    </w:p>
    <w:p w14:paraId="6B8C7EF9" w14:textId="77777777" w:rsidR="00E0667C" w:rsidRDefault="00E0667C" w:rsidP="00114A77">
      <w:pPr>
        <w:pStyle w:val="NoSpacing"/>
      </w:pPr>
    </w:p>
    <w:p w14:paraId="07F0086D" w14:textId="657B344F" w:rsidR="00E0667C" w:rsidRDefault="00E0667C" w:rsidP="00114A77">
      <w:pPr>
        <w:pStyle w:val="NoSpacing"/>
      </w:pPr>
      <w:r w:rsidRPr="00E0667C">
        <w:rPr>
          <w:b/>
        </w:rPr>
        <w:t>Reed Solomon</w:t>
      </w:r>
      <w:r>
        <w:rPr>
          <w:b/>
        </w:rPr>
        <w:t xml:space="preserve"> (RS)</w:t>
      </w:r>
      <w:r>
        <w:t xml:space="preserve">: </w:t>
      </w:r>
    </w:p>
    <w:p w14:paraId="42929909" w14:textId="300BE0AB" w:rsidR="00E0667C" w:rsidRDefault="00E0667C" w:rsidP="00E0667C">
      <w:pPr>
        <w:pStyle w:val="Heading1"/>
      </w:pPr>
      <w:r>
        <w:t>Convolution Code</w:t>
      </w:r>
    </w:p>
    <w:p w14:paraId="0D05BC0C" w14:textId="4162B2FD" w:rsidR="00E0667C" w:rsidRPr="00E0667C" w:rsidRDefault="00E0667C" w:rsidP="00E0667C">
      <w:pPr>
        <w:pStyle w:val="NoSpacing"/>
      </w:pPr>
      <w:r>
        <w:rPr>
          <w:b/>
        </w:rPr>
        <w:t>Convoluation Code</w:t>
      </w:r>
      <w:r>
        <w:t>:</w:t>
      </w:r>
    </w:p>
    <w:sectPr w:rsidR="00E0667C" w:rsidRPr="00E0667C">
      <w:footerReference w:type="default" r:id="rId6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8C02A1" w14:textId="77777777" w:rsidR="00625067" w:rsidRDefault="00625067" w:rsidP="00756214">
      <w:pPr>
        <w:spacing w:after="0" w:line="240" w:lineRule="auto"/>
      </w:pPr>
      <w:r>
        <w:separator/>
      </w:r>
    </w:p>
  </w:endnote>
  <w:endnote w:type="continuationSeparator" w:id="0">
    <w:p w14:paraId="57D9E953" w14:textId="77777777" w:rsidR="00625067" w:rsidRDefault="00625067"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14:paraId="2F5FD93D" w14:textId="77777777" w:rsidR="00351B6A" w:rsidRDefault="00351B6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7</w:t>
            </w:r>
            <w:r>
              <w:rPr>
                <w:b/>
                <w:bCs/>
                <w:szCs w:val="24"/>
              </w:rPr>
              <w:fldChar w:fldCharType="end"/>
            </w:r>
          </w:p>
        </w:sdtContent>
      </w:sdt>
    </w:sdtContent>
  </w:sdt>
  <w:p w14:paraId="0B1DD780" w14:textId="77777777" w:rsidR="00351B6A" w:rsidRDefault="00351B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C54AE0" w14:textId="77777777" w:rsidR="00625067" w:rsidRDefault="00625067" w:rsidP="00756214">
      <w:pPr>
        <w:spacing w:after="0" w:line="240" w:lineRule="auto"/>
      </w:pPr>
      <w:r>
        <w:separator/>
      </w:r>
    </w:p>
  </w:footnote>
  <w:footnote w:type="continuationSeparator" w:id="0">
    <w:p w14:paraId="2731EA98" w14:textId="77777777" w:rsidR="00625067" w:rsidRDefault="00625067"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AB0E43"/>
    <w:multiLevelType w:val="hybridMultilevel"/>
    <w:tmpl w:val="BE3822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23F825BB"/>
    <w:multiLevelType w:val="hybridMultilevel"/>
    <w:tmpl w:val="4E1A9F1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15:restartNumberingAfterBreak="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5" w15:restartNumberingAfterBreak="0">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7EC47355"/>
    <w:multiLevelType w:val="hybridMultilevel"/>
    <w:tmpl w:val="8EC6DC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3"/>
  </w:num>
  <w:num w:numId="2">
    <w:abstractNumId w:val="14"/>
  </w:num>
  <w:num w:numId="3">
    <w:abstractNumId w:val="6"/>
  </w:num>
  <w:num w:numId="4">
    <w:abstractNumId w:val="11"/>
  </w:num>
  <w:num w:numId="5">
    <w:abstractNumId w:val="5"/>
  </w:num>
  <w:num w:numId="6">
    <w:abstractNumId w:val="7"/>
  </w:num>
  <w:num w:numId="7">
    <w:abstractNumId w:val="3"/>
  </w:num>
  <w:num w:numId="8">
    <w:abstractNumId w:val="15"/>
  </w:num>
  <w:num w:numId="9">
    <w:abstractNumId w:val="2"/>
  </w:num>
  <w:num w:numId="10">
    <w:abstractNumId w:val="9"/>
  </w:num>
  <w:num w:numId="11">
    <w:abstractNumId w:val="8"/>
  </w:num>
  <w:num w:numId="12">
    <w:abstractNumId w:val="12"/>
  </w:num>
  <w:num w:numId="13">
    <w:abstractNumId w:val="16"/>
  </w:num>
  <w:num w:numId="14">
    <w:abstractNumId w:val="4"/>
  </w:num>
  <w:num w:numId="15">
    <w:abstractNumId w:val="10"/>
  </w:num>
  <w:num w:numId="16">
    <w:abstractNumId w:val="0"/>
  </w:num>
  <w:num w:numId="17">
    <w:abstractNumId w:val="1"/>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290"/>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0B1C"/>
    <w:rsid w:val="00023921"/>
    <w:rsid w:val="000276E7"/>
    <w:rsid w:val="00040E73"/>
    <w:rsid w:val="00047BC6"/>
    <w:rsid w:val="0005069D"/>
    <w:rsid w:val="00071606"/>
    <w:rsid w:val="000749A6"/>
    <w:rsid w:val="00076A33"/>
    <w:rsid w:val="00082A22"/>
    <w:rsid w:val="0008543A"/>
    <w:rsid w:val="000877D7"/>
    <w:rsid w:val="000A3536"/>
    <w:rsid w:val="000B1328"/>
    <w:rsid w:val="000D160C"/>
    <w:rsid w:val="000F2393"/>
    <w:rsid w:val="001072BC"/>
    <w:rsid w:val="00114A77"/>
    <w:rsid w:val="00162F31"/>
    <w:rsid w:val="001837C9"/>
    <w:rsid w:val="00185098"/>
    <w:rsid w:val="0019239B"/>
    <w:rsid w:val="001B149E"/>
    <w:rsid w:val="001B487E"/>
    <w:rsid w:val="001B69A5"/>
    <w:rsid w:val="001B79B0"/>
    <w:rsid w:val="001C0472"/>
    <w:rsid w:val="001C348C"/>
    <w:rsid w:val="001C3A10"/>
    <w:rsid w:val="001D5D8C"/>
    <w:rsid w:val="001F393C"/>
    <w:rsid w:val="00202A06"/>
    <w:rsid w:val="0020634A"/>
    <w:rsid w:val="002503DA"/>
    <w:rsid w:val="00251EA0"/>
    <w:rsid w:val="00262C54"/>
    <w:rsid w:val="00287F67"/>
    <w:rsid w:val="00294343"/>
    <w:rsid w:val="002C288B"/>
    <w:rsid w:val="002D427C"/>
    <w:rsid w:val="002E524C"/>
    <w:rsid w:val="002F6FC7"/>
    <w:rsid w:val="003055BE"/>
    <w:rsid w:val="00323FEC"/>
    <w:rsid w:val="0033372E"/>
    <w:rsid w:val="003359B4"/>
    <w:rsid w:val="0033704E"/>
    <w:rsid w:val="00337B8D"/>
    <w:rsid w:val="003431E6"/>
    <w:rsid w:val="0035004F"/>
    <w:rsid w:val="00351B6A"/>
    <w:rsid w:val="003530B5"/>
    <w:rsid w:val="0035573C"/>
    <w:rsid w:val="003738DB"/>
    <w:rsid w:val="003812EE"/>
    <w:rsid w:val="00386378"/>
    <w:rsid w:val="00395B6C"/>
    <w:rsid w:val="0039761C"/>
    <w:rsid w:val="003A0FFC"/>
    <w:rsid w:val="003A6FF3"/>
    <w:rsid w:val="003C0B23"/>
    <w:rsid w:val="003C18C1"/>
    <w:rsid w:val="003D0C80"/>
    <w:rsid w:val="003D305B"/>
    <w:rsid w:val="003D7FE4"/>
    <w:rsid w:val="003E6DC4"/>
    <w:rsid w:val="003E73D3"/>
    <w:rsid w:val="003F0202"/>
    <w:rsid w:val="004239EF"/>
    <w:rsid w:val="00442329"/>
    <w:rsid w:val="00444181"/>
    <w:rsid w:val="004604F4"/>
    <w:rsid w:val="0046347E"/>
    <w:rsid w:val="00465A30"/>
    <w:rsid w:val="004703D9"/>
    <w:rsid w:val="004753BE"/>
    <w:rsid w:val="00475410"/>
    <w:rsid w:val="00485C3E"/>
    <w:rsid w:val="004B37EC"/>
    <w:rsid w:val="004D35E5"/>
    <w:rsid w:val="004F0C02"/>
    <w:rsid w:val="004F164F"/>
    <w:rsid w:val="004F21C1"/>
    <w:rsid w:val="004F51FE"/>
    <w:rsid w:val="0051714E"/>
    <w:rsid w:val="00517D74"/>
    <w:rsid w:val="00523390"/>
    <w:rsid w:val="00525277"/>
    <w:rsid w:val="005323D6"/>
    <w:rsid w:val="0053427A"/>
    <w:rsid w:val="00535BFD"/>
    <w:rsid w:val="005423C9"/>
    <w:rsid w:val="00543376"/>
    <w:rsid w:val="00546D7B"/>
    <w:rsid w:val="005573BA"/>
    <w:rsid w:val="00582430"/>
    <w:rsid w:val="0058282E"/>
    <w:rsid w:val="00586C77"/>
    <w:rsid w:val="00587EE6"/>
    <w:rsid w:val="0059324B"/>
    <w:rsid w:val="005A4F10"/>
    <w:rsid w:val="005B3085"/>
    <w:rsid w:val="005B374E"/>
    <w:rsid w:val="005B388A"/>
    <w:rsid w:val="005D0336"/>
    <w:rsid w:val="005D127B"/>
    <w:rsid w:val="005E15E3"/>
    <w:rsid w:val="00616C30"/>
    <w:rsid w:val="00625067"/>
    <w:rsid w:val="00633045"/>
    <w:rsid w:val="006406D9"/>
    <w:rsid w:val="00651CAD"/>
    <w:rsid w:val="00671035"/>
    <w:rsid w:val="0067535E"/>
    <w:rsid w:val="00677BD8"/>
    <w:rsid w:val="006B751A"/>
    <w:rsid w:val="006C46EF"/>
    <w:rsid w:val="006D4D1C"/>
    <w:rsid w:val="006F14BE"/>
    <w:rsid w:val="007068A7"/>
    <w:rsid w:val="0070751E"/>
    <w:rsid w:val="00710E9B"/>
    <w:rsid w:val="00712645"/>
    <w:rsid w:val="0072144B"/>
    <w:rsid w:val="00756214"/>
    <w:rsid w:val="0077130E"/>
    <w:rsid w:val="00781FDA"/>
    <w:rsid w:val="00797905"/>
    <w:rsid w:val="007A1474"/>
    <w:rsid w:val="007A1955"/>
    <w:rsid w:val="007A68F4"/>
    <w:rsid w:val="007A7156"/>
    <w:rsid w:val="007C34BE"/>
    <w:rsid w:val="007C5FE6"/>
    <w:rsid w:val="007D6540"/>
    <w:rsid w:val="00802AA5"/>
    <w:rsid w:val="00807D44"/>
    <w:rsid w:val="00831AFA"/>
    <w:rsid w:val="008569F0"/>
    <w:rsid w:val="00871B42"/>
    <w:rsid w:val="008B0EB4"/>
    <w:rsid w:val="008B56C5"/>
    <w:rsid w:val="008D1F39"/>
    <w:rsid w:val="008D72F1"/>
    <w:rsid w:val="008E45D4"/>
    <w:rsid w:val="008F694C"/>
    <w:rsid w:val="00902BED"/>
    <w:rsid w:val="0090771E"/>
    <w:rsid w:val="00926D1F"/>
    <w:rsid w:val="00931C10"/>
    <w:rsid w:val="0094045E"/>
    <w:rsid w:val="00944891"/>
    <w:rsid w:val="00945DBB"/>
    <w:rsid w:val="009464F7"/>
    <w:rsid w:val="00952116"/>
    <w:rsid w:val="00966433"/>
    <w:rsid w:val="00972070"/>
    <w:rsid w:val="009764E2"/>
    <w:rsid w:val="00993A65"/>
    <w:rsid w:val="0099525D"/>
    <w:rsid w:val="009A388A"/>
    <w:rsid w:val="009A42F8"/>
    <w:rsid w:val="009B7EA3"/>
    <w:rsid w:val="009C1B09"/>
    <w:rsid w:val="009C360F"/>
    <w:rsid w:val="009C77C2"/>
    <w:rsid w:val="009D550D"/>
    <w:rsid w:val="009E1A30"/>
    <w:rsid w:val="00A0065D"/>
    <w:rsid w:val="00A02F12"/>
    <w:rsid w:val="00A109B9"/>
    <w:rsid w:val="00A435C6"/>
    <w:rsid w:val="00A51796"/>
    <w:rsid w:val="00A56548"/>
    <w:rsid w:val="00A90705"/>
    <w:rsid w:val="00A91405"/>
    <w:rsid w:val="00A97D35"/>
    <w:rsid w:val="00AA6E3E"/>
    <w:rsid w:val="00AB0BAC"/>
    <w:rsid w:val="00AC0A2A"/>
    <w:rsid w:val="00AC5ED0"/>
    <w:rsid w:val="00AC61F2"/>
    <w:rsid w:val="00B035C4"/>
    <w:rsid w:val="00B05F03"/>
    <w:rsid w:val="00B12CC4"/>
    <w:rsid w:val="00B16440"/>
    <w:rsid w:val="00B17A04"/>
    <w:rsid w:val="00B17F59"/>
    <w:rsid w:val="00B216B1"/>
    <w:rsid w:val="00B218C9"/>
    <w:rsid w:val="00B21CD0"/>
    <w:rsid w:val="00B34365"/>
    <w:rsid w:val="00B3447B"/>
    <w:rsid w:val="00B35113"/>
    <w:rsid w:val="00B61606"/>
    <w:rsid w:val="00B650E2"/>
    <w:rsid w:val="00B924FC"/>
    <w:rsid w:val="00BA0EEF"/>
    <w:rsid w:val="00BA10FA"/>
    <w:rsid w:val="00BB0771"/>
    <w:rsid w:val="00BB1AA9"/>
    <w:rsid w:val="00BC0314"/>
    <w:rsid w:val="00BC73AB"/>
    <w:rsid w:val="00BD6393"/>
    <w:rsid w:val="00BF4ABE"/>
    <w:rsid w:val="00C02CAF"/>
    <w:rsid w:val="00C21EE8"/>
    <w:rsid w:val="00C30633"/>
    <w:rsid w:val="00C346CC"/>
    <w:rsid w:val="00C4625B"/>
    <w:rsid w:val="00C62A75"/>
    <w:rsid w:val="00C67EA2"/>
    <w:rsid w:val="00C8710F"/>
    <w:rsid w:val="00CA1603"/>
    <w:rsid w:val="00CA1B8D"/>
    <w:rsid w:val="00CB65F8"/>
    <w:rsid w:val="00CC521C"/>
    <w:rsid w:val="00CC713F"/>
    <w:rsid w:val="00CD21C5"/>
    <w:rsid w:val="00CD6644"/>
    <w:rsid w:val="00CE6623"/>
    <w:rsid w:val="00CF713B"/>
    <w:rsid w:val="00D111E5"/>
    <w:rsid w:val="00D35B33"/>
    <w:rsid w:val="00D656D7"/>
    <w:rsid w:val="00D873DA"/>
    <w:rsid w:val="00D87ADE"/>
    <w:rsid w:val="00DA50BC"/>
    <w:rsid w:val="00DB29B8"/>
    <w:rsid w:val="00DD01DB"/>
    <w:rsid w:val="00DD2D92"/>
    <w:rsid w:val="00DE2871"/>
    <w:rsid w:val="00DE32B1"/>
    <w:rsid w:val="00DE4DA4"/>
    <w:rsid w:val="00DE503D"/>
    <w:rsid w:val="00DE6973"/>
    <w:rsid w:val="00DF6C63"/>
    <w:rsid w:val="00E002C7"/>
    <w:rsid w:val="00E0391C"/>
    <w:rsid w:val="00E0667C"/>
    <w:rsid w:val="00E119A4"/>
    <w:rsid w:val="00E23E36"/>
    <w:rsid w:val="00E41368"/>
    <w:rsid w:val="00E66562"/>
    <w:rsid w:val="00E70C0D"/>
    <w:rsid w:val="00E70E1F"/>
    <w:rsid w:val="00E841B1"/>
    <w:rsid w:val="00E841B6"/>
    <w:rsid w:val="00EB79F5"/>
    <w:rsid w:val="00EC103B"/>
    <w:rsid w:val="00EC7D9B"/>
    <w:rsid w:val="00ED0791"/>
    <w:rsid w:val="00ED5CC0"/>
    <w:rsid w:val="00EE2B99"/>
    <w:rsid w:val="00EE5F9C"/>
    <w:rsid w:val="00F1660A"/>
    <w:rsid w:val="00F234D4"/>
    <w:rsid w:val="00F265EF"/>
    <w:rsid w:val="00F26CC9"/>
    <w:rsid w:val="00F31A62"/>
    <w:rsid w:val="00F54DF7"/>
    <w:rsid w:val="00F62407"/>
    <w:rsid w:val="00F655A3"/>
    <w:rsid w:val="00F77F34"/>
    <w:rsid w:val="00F80F12"/>
    <w:rsid w:val="00F944CE"/>
    <w:rsid w:val="00FA0428"/>
    <w:rsid w:val="00FB6357"/>
    <w:rsid w:val="00FB7CB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15:docId w15:val="{6E26BDED-8EF2-44E0-8306-93AF987B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 w:type="table" w:styleId="TableGrid">
    <w:name w:val="Table Grid"/>
    <w:basedOn w:val="TableNormal"/>
    <w:uiPriority w:val="59"/>
    <w:rsid w:val="00C346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s://upload.wikimedia.org/wikipedia/commons/a/ae/AM_spectrum.svg" TargetMode="External"/><Relationship Id="rId39" Type="http://schemas.openxmlformats.org/officeDocument/2006/relationships/oleObject" Target="embeddings/oleObject12.bin"/><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8.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upload.wikimedia.org/wikipedia/commons/8/8d/Illustration_of_Amplitude_Modulation.png" TargetMode="External"/><Relationship Id="rId32" Type="http://schemas.openxmlformats.org/officeDocument/2006/relationships/hyperlink" Target="https://upload.wikimedia.org/wikipedia/commons/thumb/0/0a/VSB_bandform.svg/313px-VSB_bandform.svg.png" TargetMode="External"/><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6.png"/><Relationship Id="rId61"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theme" Target="theme/theme1.xml"/><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oleObject" Target="embeddings/oleObject2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63C981-8F7C-4739-A8C6-62C85B1B12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228</TotalTime>
  <Pages>1</Pages>
  <Words>2164</Words>
  <Characters>12337</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56</cp:revision>
  <dcterms:created xsi:type="dcterms:W3CDTF">2016-01-22T13:34:00Z</dcterms:created>
  <dcterms:modified xsi:type="dcterms:W3CDTF">2016-03-20T03:00:00Z</dcterms:modified>
</cp:coreProperties>
</file>